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C2A3E9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Министерство образования и науки Республики Саха (Якутия)</w:t>
      </w:r>
    </w:p>
    <w:p w14:paraId="26170AC5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Государственное казенное образовательное учреждение</w:t>
      </w:r>
    </w:p>
    <w:p w14:paraId="5D04FB56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«Республиканская специальная (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>коррекционная)  школа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– интернат»</w:t>
      </w:r>
    </w:p>
    <w:p w14:paraId="232AEEEE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14:paraId="411CEE63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14:paraId="0DF22236" w14:textId="5AC9F904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    «</w:t>
      </w:r>
      <w:proofErr w:type="gramStart"/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Рассмотрено»   </w:t>
      </w:r>
      <w:proofErr w:type="gramEnd"/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«Согласовано»                                                 «Утверждаю»</w:t>
      </w:r>
    </w:p>
    <w:p w14:paraId="1D1727B8" w14:textId="4E33A9BC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на заседании МО «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ЕМЦ»   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           зам. директора по УР                                               Директор </w:t>
      </w:r>
    </w:p>
    <w:p w14:paraId="1C5B76DE" w14:textId="05E49AFD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протокол №1                    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            </w:t>
      </w: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________ Дьячковская Л.Д.                     ГКОУ РС(Я) «РС(К) Ш-И»</w:t>
      </w:r>
    </w:p>
    <w:p w14:paraId="7BEBDEE3" w14:textId="6DCFE1FC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от «29» августа 2022г                                                                                         _________   Мартынова Т.Ф.</w:t>
      </w:r>
    </w:p>
    <w:p w14:paraId="22D2AC2B" w14:textId="0CC2E2CD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Руководитель МО                        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 «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>29» августа 2022г.                                                    «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>29»  августа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2022г.</w:t>
      </w:r>
    </w:p>
    <w:p w14:paraId="0723B149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________Тимофеева О.П.                                          </w:t>
      </w:r>
    </w:p>
    <w:p w14:paraId="7F54F1D1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14:paraId="78CDD6E2" w14:textId="2E1A8100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49D3B378" w14:textId="5998CD99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614399A" w14:textId="60F2ACAC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8D7399F" w14:textId="53CA5B42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151BCC4B" w14:textId="66792080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4FE0C4BC" w14:textId="7CE85242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7A8B8BE" w14:textId="1EC43A26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8F797A6" w14:textId="7D819EF5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0BC0D2B" w14:textId="795227AC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FC8F7D4" w14:textId="3BD87415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9EA0AF7" w14:textId="22B38E8F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D70BBEB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0BB994F7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9947AC1" w14:textId="77777777" w:rsidR="00D935EF" w:rsidRPr="00D935EF" w:rsidRDefault="00D935EF" w:rsidP="00D935EF">
      <w:pPr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Адаптированная общеобразовательная рабочая </w:t>
      </w:r>
    </w:p>
    <w:p w14:paraId="003632B5" w14:textId="77777777" w:rsidR="00D935EF" w:rsidRPr="00D935EF" w:rsidRDefault="00D935EF" w:rsidP="00D935EF">
      <w:pPr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программа обучающихся с ОВЗ</w:t>
      </w:r>
    </w:p>
    <w:p w14:paraId="5B3A2A6B" w14:textId="388F708A" w:rsidR="00D935EF" w:rsidRPr="00D935EF" w:rsidRDefault="004F3657" w:rsidP="004F365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по алгебре Федорова Андриана</w:t>
      </w:r>
    </w:p>
    <w:p w14:paraId="617A3A23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(3 ч в неделю, всего 102 ч в год)</w:t>
      </w:r>
    </w:p>
    <w:p w14:paraId="291546CE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Авторы: Ю.Н. Макарычев, Н.Г. </w:t>
      </w:r>
      <w:proofErr w:type="spellStart"/>
      <w:r w:rsidRPr="00D935EF">
        <w:rPr>
          <w:rFonts w:ascii="Times New Roman" w:eastAsia="Times New Roman" w:hAnsi="Times New Roman" w:cs="Times New Roman"/>
          <w:sz w:val="28"/>
          <w:szCs w:val="28"/>
        </w:rPr>
        <w:t>Миндюк</w:t>
      </w:r>
      <w:proofErr w:type="spellEnd"/>
    </w:p>
    <w:p w14:paraId="304A0A81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2022-2023 учебный год </w:t>
      </w:r>
    </w:p>
    <w:p w14:paraId="2381BD26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Составитель: </w:t>
      </w:r>
      <w:proofErr w:type="spellStart"/>
      <w:r w:rsidRPr="00D935EF">
        <w:rPr>
          <w:rFonts w:ascii="Times New Roman" w:eastAsia="Times New Roman" w:hAnsi="Times New Roman" w:cs="Times New Roman"/>
          <w:sz w:val="28"/>
          <w:szCs w:val="28"/>
        </w:rPr>
        <w:t>Руфова</w:t>
      </w:r>
      <w:proofErr w:type="spellEnd"/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 Майя Николаевна</w:t>
      </w:r>
    </w:p>
    <w:p w14:paraId="43421CD1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A5858BD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A512A33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6CC8A57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FE42510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E6EC182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A028B3D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A49C78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C13846F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1C7AAEE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753FE9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0A1F680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CB5EE56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50AE70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2A7079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FA32080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6C746A8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7C4520C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FE4F24C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3CC4BD3" w14:textId="1D303F34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Якутск, 2022</w:t>
      </w:r>
    </w:p>
    <w:p w14:paraId="531CD108" w14:textId="5D78D590" w:rsidR="00742656" w:rsidRPr="0062268F" w:rsidRDefault="00742656" w:rsidP="00D935E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525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14:paraId="138C1300" w14:textId="4F55C6BB" w:rsidR="00742656" w:rsidRPr="00804E9E" w:rsidRDefault="00B212B3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даптированная общеобразовательная рабочая</w:t>
      </w:r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программа учебного курса по алгебре для  9  класса составлена на основе Фундаментального ядра содержания общего образования и  Требований к результатам освоения основной общеобразовательной программы основного общего образования, представленных в </w:t>
      </w:r>
      <w:proofErr w:type="spellStart"/>
      <w:r w:rsidR="00742656" w:rsidRPr="00804E9E">
        <w:rPr>
          <w:rFonts w:ascii="Times New Roman" w:hAnsi="Times New Roman" w:cs="Times New Roman"/>
          <w:sz w:val="24"/>
          <w:szCs w:val="24"/>
        </w:rPr>
        <w:t>Федеральномгосударственном</w:t>
      </w:r>
      <w:proofErr w:type="spellEnd"/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образовательном стандарте основного общего образования по математике. В ней также учитываются основные идеи и положения Программы формирования и развития универсальных учебных действий для основного общего образования.</w:t>
      </w:r>
    </w:p>
    <w:p w14:paraId="7FC19A79" w14:textId="77777777" w:rsidR="00742656" w:rsidRPr="00A62488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>Нормативное обеспечение программы:</w:t>
      </w:r>
    </w:p>
    <w:p w14:paraId="41500BFE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 xml:space="preserve">- ФЗ </w:t>
      </w:r>
      <w:r>
        <w:rPr>
          <w:rFonts w:ascii="Times New Roman" w:hAnsi="Times New Roman" w:cs="Times New Roman"/>
          <w:sz w:val="24"/>
          <w:szCs w:val="24"/>
        </w:rPr>
        <w:t>№ 273-ФЗ «Об образовании в Российской Федерации» от 29.12. 2012 г.;</w:t>
      </w:r>
    </w:p>
    <w:p w14:paraId="36E8E8D0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224FB">
        <w:rPr>
          <w:rFonts w:ascii="Times New Roman" w:eastAsia="Times New Roman" w:hAnsi="Times New Roman" w:cs="Times New Roman"/>
          <w:sz w:val="24"/>
          <w:szCs w:val="24"/>
        </w:rPr>
        <w:t>риказ Минобрнауки РФ от 17.12.2010 N 1897 "Об утверждении федерального государственного образовательного стандарта основного общего образования" (Зарегистрировано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инюсте РФ 01.02.2011 N 19644);</w:t>
      </w:r>
    </w:p>
    <w:p w14:paraId="20384FBA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оссийской Федерации от 31.12.2015 № 1577 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 (Зарегистрирован в Мин</w:t>
      </w:r>
      <w:r>
        <w:rPr>
          <w:rFonts w:ascii="Times New Roman" w:hAnsi="Times New Roman" w:cs="Times New Roman"/>
          <w:sz w:val="24"/>
          <w:szCs w:val="24"/>
        </w:rPr>
        <w:t>юсте России 02.02.2016 № 40937);</w:t>
      </w:r>
    </w:p>
    <w:p w14:paraId="2B575615" w14:textId="77777777"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</w:t>
      </w:r>
      <w:r>
        <w:rPr>
          <w:rFonts w:ascii="Times New Roman" w:hAnsi="Times New Roman" w:cs="Times New Roman"/>
          <w:sz w:val="24"/>
          <w:szCs w:val="24"/>
        </w:rPr>
        <w:t>Ф</w:t>
      </w:r>
      <w:r w:rsidRPr="00F224FB">
        <w:rPr>
          <w:rFonts w:ascii="Times New Roman" w:hAnsi="Times New Roman" w:cs="Times New Roman"/>
          <w:sz w:val="24"/>
          <w:szCs w:val="24"/>
        </w:rPr>
        <w:t xml:space="preserve"> от 31 марта 2014 г. № 253 «Федеральный перечень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 (с изменениями, внесенными: приказом Минобрнауки России от 8 июня 2015 года N 576; приказом Минобрнауки России от 28 декабря 2015 года N 1529; приказом Минобрнауки России от 26 января 2016 года N 38; приказом Минобрнауки России от 21 апреля 2016 года N 459);</w:t>
      </w:r>
    </w:p>
    <w:p w14:paraId="508E305B" w14:textId="77777777"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gramStart"/>
      <w:r w:rsidRPr="00A37F2B">
        <w:rPr>
          <w:rFonts w:ascii="Times New Roman" w:eastAsia="Times New Roman" w:hAnsi="Times New Roman" w:cs="Times New Roman"/>
          <w:sz w:val="24"/>
          <w:szCs w:val="24"/>
        </w:rPr>
        <w:t>Программы  общеобразовательных</w:t>
      </w:r>
      <w:proofErr w:type="gramEnd"/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 учреждений:  Алгебра. 7-9 классы. Составитель Бурмистрова Т. А. – М.: Просве</w:t>
      </w:r>
      <w:r>
        <w:rPr>
          <w:rFonts w:ascii="Times New Roman" w:eastAsia="Times New Roman" w:hAnsi="Times New Roman" w:cs="Times New Roman"/>
          <w:sz w:val="24"/>
          <w:szCs w:val="24"/>
        </w:rPr>
        <w:t>щение, 2016;</w:t>
      </w:r>
    </w:p>
    <w:p w14:paraId="79E1ECE5" w14:textId="77777777" w:rsidR="00742656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F224FB">
        <w:rPr>
          <w:rFonts w:ascii="Times New Roman" w:hAnsi="Times New Roman"/>
          <w:sz w:val="24"/>
          <w:szCs w:val="24"/>
        </w:rPr>
        <w:t xml:space="preserve">Основная образовательная программа основного общего </w:t>
      </w:r>
      <w:proofErr w:type="gramStart"/>
      <w:r w:rsidRPr="00F224FB">
        <w:rPr>
          <w:rFonts w:ascii="Times New Roman" w:hAnsi="Times New Roman"/>
          <w:sz w:val="24"/>
          <w:szCs w:val="24"/>
        </w:rPr>
        <w:t>образо</w:t>
      </w:r>
      <w:r>
        <w:rPr>
          <w:rFonts w:ascii="Times New Roman" w:hAnsi="Times New Roman"/>
          <w:sz w:val="24"/>
          <w:szCs w:val="24"/>
        </w:rPr>
        <w:t xml:space="preserve">вания </w:t>
      </w:r>
      <w:r w:rsidRPr="00A37F2B">
        <w:rPr>
          <w:rFonts w:ascii="Times New Roman" w:hAnsi="Times New Roman"/>
          <w:sz w:val="24"/>
          <w:szCs w:val="24"/>
        </w:rPr>
        <w:t xml:space="preserve"> МБОУ</w:t>
      </w:r>
      <w:proofErr w:type="gramEnd"/>
      <w:r w:rsidRPr="00A37F2B">
        <w:rPr>
          <w:rFonts w:ascii="Times New Roman" w:hAnsi="Times New Roman"/>
          <w:sz w:val="24"/>
          <w:szCs w:val="24"/>
        </w:rPr>
        <w:t xml:space="preserve"> «</w:t>
      </w:r>
      <w:proofErr w:type="spellStart"/>
      <w:r w:rsidRPr="00A37F2B"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 w:rsidRPr="00A37F2B">
        <w:rPr>
          <w:rFonts w:ascii="Times New Roman" w:hAnsi="Times New Roman"/>
          <w:sz w:val="24"/>
          <w:szCs w:val="24"/>
        </w:rPr>
        <w:t xml:space="preserve">  СОШ».</w:t>
      </w:r>
      <w:r>
        <w:rPr>
          <w:rFonts w:ascii="Times New Roman" w:hAnsi="Times New Roman"/>
          <w:sz w:val="24"/>
          <w:szCs w:val="24"/>
        </w:rPr>
        <w:t>;</w:t>
      </w:r>
    </w:p>
    <w:p w14:paraId="6B4A0539" w14:textId="77777777" w:rsidR="00742656" w:rsidRPr="00A37F2B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У</w:t>
      </w:r>
      <w:r w:rsidRPr="00F224FB">
        <w:rPr>
          <w:rFonts w:ascii="Times New Roman" w:hAnsi="Times New Roman"/>
          <w:sz w:val="24"/>
          <w:szCs w:val="24"/>
        </w:rPr>
        <w:t>чебны</w:t>
      </w:r>
      <w:r>
        <w:rPr>
          <w:rFonts w:ascii="Times New Roman" w:hAnsi="Times New Roman"/>
          <w:sz w:val="24"/>
          <w:szCs w:val="24"/>
        </w:rPr>
        <w:t>й план МБОУ «</w:t>
      </w:r>
      <w:proofErr w:type="spellStart"/>
      <w:r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>
        <w:rPr>
          <w:rFonts w:ascii="Times New Roman" w:hAnsi="Times New Roman"/>
          <w:sz w:val="24"/>
          <w:szCs w:val="24"/>
        </w:rPr>
        <w:t xml:space="preserve"> СОШ» </w:t>
      </w:r>
      <w:proofErr w:type="gramStart"/>
      <w:r>
        <w:rPr>
          <w:rFonts w:ascii="Times New Roman" w:hAnsi="Times New Roman"/>
          <w:sz w:val="24"/>
          <w:szCs w:val="24"/>
        </w:rPr>
        <w:t>на  2019</w:t>
      </w:r>
      <w:proofErr w:type="gramEnd"/>
      <w:r>
        <w:rPr>
          <w:rFonts w:ascii="Times New Roman" w:hAnsi="Times New Roman"/>
          <w:sz w:val="24"/>
          <w:szCs w:val="24"/>
        </w:rPr>
        <w:t xml:space="preserve"> – 2020 </w:t>
      </w:r>
      <w:r w:rsidRPr="00F224FB">
        <w:rPr>
          <w:rFonts w:ascii="Times New Roman" w:hAnsi="Times New Roman"/>
          <w:sz w:val="24"/>
          <w:szCs w:val="24"/>
        </w:rPr>
        <w:t xml:space="preserve"> учебный  год</w:t>
      </w:r>
      <w:r>
        <w:rPr>
          <w:rFonts w:ascii="Times New Roman" w:hAnsi="Times New Roman"/>
          <w:sz w:val="24"/>
          <w:szCs w:val="24"/>
        </w:rPr>
        <w:t>.</w:t>
      </w:r>
    </w:p>
    <w:p w14:paraId="11B75B9D" w14:textId="77777777" w:rsidR="00742656" w:rsidRPr="00804E9E" w:rsidRDefault="00742656" w:rsidP="00742656">
      <w:pPr>
        <w:spacing w:after="0" w:line="240" w:lineRule="auto"/>
        <w:ind w:left="-567" w:firstLine="567"/>
        <w:rPr>
          <w:rFonts w:ascii="Times New Roman" w:hAnsi="Times New Roman"/>
          <w:b/>
          <w:sz w:val="24"/>
          <w:szCs w:val="24"/>
          <w:u w:val="single"/>
        </w:rPr>
      </w:pPr>
      <w:r w:rsidRPr="00804E9E">
        <w:rPr>
          <w:rFonts w:ascii="Times New Roman" w:hAnsi="Times New Roman"/>
          <w:b/>
          <w:sz w:val="24"/>
          <w:szCs w:val="24"/>
          <w:u w:val="single"/>
        </w:rPr>
        <w:t>Цели обучения</w:t>
      </w:r>
    </w:p>
    <w:p w14:paraId="42424BE9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Обучение математике в основной школе направлено на достижение следующих целей:</w:t>
      </w:r>
    </w:p>
    <w:p w14:paraId="0466F421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4E9E">
        <w:rPr>
          <w:rFonts w:ascii="Times New Roman" w:hAnsi="Times New Roman" w:cs="Times New Roman"/>
          <w:i/>
          <w:sz w:val="24"/>
          <w:szCs w:val="24"/>
        </w:rPr>
        <w:t>В направлении личностного развития:</w:t>
      </w:r>
    </w:p>
    <w:p w14:paraId="7CB0383A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развитие логического и критического мышления, культуры речи, способности к умственному эксперименту; </w:t>
      </w:r>
    </w:p>
    <w:p w14:paraId="0F6A09A7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</w:t>
      </w:r>
    </w:p>
    <w:p w14:paraId="7200F374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14:paraId="2988944A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формирование качеств мышления, необходимых для адаптации в современном информационном обществе; </w:t>
      </w:r>
    </w:p>
    <w:p w14:paraId="77ADAB21" w14:textId="77777777" w:rsidR="00742656" w:rsidRPr="00336060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развитие интереса к математическому творчеству и математических способностей.</w:t>
      </w:r>
    </w:p>
    <w:p w14:paraId="5C8AFF6E" w14:textId="77777777" w:rsidR="00742656" w:rsidRPr="00336060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6060">
        <w:rPr>
          <w:rFonts w:ascii="Times New Roman" w:hAnsi="Times New Roman" w:cs="Times New Roman"/>
          <w:i/>
          <w:sz w:val="24"/>
          <w:szCs w:val="24"/>
        </w:rPr>
        <w:t>В предметном направлении:</w:t>
      </w:r>
    </w:p>
    <w:p w14:paraId="5B761545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 xml:space="preserve">овладение математическими знаниями и умениями, необходимыми для продолжения обучения в старшей школе или </w:t>
      </w:r>
      <w:proofErr w:type="gramStart"/>
      <w:r w:rsidRPr="00565BD4">
        <w:rPr>
          <w:rFonts w:ascii="Times New Roman" w:hAnsi="Times New Roman" w:cs="Times New Roman"/>
          <w:sz w:val="24"/>
          <w:szCs w:val="24"/>
        </w:rPr>
        <w:t>иных  общеобразовательных</w:t>
      </w:r>
      <w:proofErr w:type="gramEnd"/>
      <w:r w:rsidRPr="00565BD4">
        <w:rPr>
          <w:rFonts w:ascii="Times New Roman" w:hAnsi="Times New Roman" w:cs="Times New Roman"/>
          <w:sz w:val="24"/>
          <w:szCs w:val="24"/>
        </w:rPr>
        <w:t xml:space="preserve"> учреждениях, изучение смежных дисциплин, применения в повседневной жизни;</w:t>
      </w:r>
    </w:p>
    <w:p w14:paraId="5C1AF100" w14:textId="77777777"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 xml:space="preserve">создание фундамента для развития математических способностей, а </w:t>
      </w:r>
      <w:proofErr w:type="gramStart"/>
      <w:r w:rsidRPr="00565BD4">
        <w:rPr>
          <w:rFonts w:ascii="Times New Roman" w:hAnsi="Times New Roman" w:cs="Times New Roman"/>
          <w:sz w:val="24"/>
          <w:szCs w:val="24"/>
        </w:rPr>
        <w:t>также  механизмов</w:t>
      </w:r>
      <w:proofErr w:type="gramEnd"/>
      <w:r w:rsidRPr="00565BD4">
        <w:rPr>
          <w:rFonts w:ascii="Times New Roman" w:hAnsi="Times New Roman" w:cs="Times New Roman"/>
          <w:sz w:val="24"/>
          <w:szCs w:val="24"/>
        </w:rPr>
        <w:t xml:space="preserve"> мышления, характерных для математической деятельности.</w:t>
      </w:r>
    </w:p>
    <w:p w14:paraId="109C6D49" w14:textId="77777777" w:rsidR="00742656" w:rsidRPr="00565BD4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5BD4">
        <w:rPr>
          <w:rFonts w:ascii="Times New Roman" w:hAnsi="Times New Roman" w:cs="Times New Roman"/>
          <w:i/>
          <w:sz w:val="24"/>
          <w:szCs w:val="24"/>
        </w:rPr>
        <w:t>В метапредметном направлении:</w:t>
      </w:r>
    </w:p>
    <w:p w14:paraId="5C194CA7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14:paraId="519E9947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4C6B273D" w14:textId="77777777"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ых для различных сфер человеческой деятельности.</w:t>
      </w:r>
    </w:p>
    <w:p w14:paraId="45CD1EF5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lastRenderedPageBreak/>
        <w:t>Целью</w:t>
      </w:r>
      <w:r w:rsidRPr="00804E9E">
        <w:rPr>
          <w:rFonts w:ascii="Times New Roman" w:hAnsi="Times New Roman"/>
          <w:sz w:val="24"/>
          <w:szCs w:val="24"/>
        </w:rPr>
        <w:t xml:space="preserve"> изучения курса алгебры в 9 классе является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 усвоение аппарата уравнений и неравенства как основного средства математического моделирования прикладных задач; осуществление функциональной подготовки школьников.</w:t>
      </w:r>
    </w:p>
    <w:p w14:paraId="69298800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На основе требований ФГОС ООО предполагается реализация деятельностного, личностно-ориентированного подходов, которые определяются </w:t>
      </w:r>
      <w:r w:rsidRPr="00804E9E">
        <w:rPr>
          <w:rFonts w:ascii="Times New Roman" w:hAnsi="Times New Roman"/>
          <w:b/>
          <w:sz w:val="24"/>
          <w:szCs w:val="24"/>
        </w:rPr>
        <w:t>задачами обучения</w:t>
      </w:r>
      <w:r w:rsidRPr="00804E9E">
        <w:rPr>
          <w:rFonts w:ascii="Times New Roman" w:hAnsi="Times New Roman"/>
          <w:sz w:val="24"/>
          <w:szCs w:val="24"/>
        </w:rPr>
        <w:t>:</w:t>
      </w:r>
    </w:p>
    <w:p w14:paraId="79535086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сформировать практические навыки выполнения </w:t>
      </w:r>
      <w:r w:rsidRPr="00767D39">
        <w:rPr>
          <w:rFonts w:ascii="Times New Roman" w:hAnsi="Times New Roman"/>
          <w:sz w:val="24"/>
          <w:szCs w:val="24"/>
        </w:rPr>
        <w:t>устных, письменных, инструментальных вычислений, развить вычислительную культуру;</w:t>
      </w:r>
    </w:p>
    <w:p w14:paraId="0C450D6F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14:paraId="50210C67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14:paraId="1EE5A449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развить логическое мышление и речь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14:paraId="6ADC4854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14:paraId="1FCFA71E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Изучение математики в </w:t>
      </w:r>
      <w:proofErr w:type="gramStart"/>
      <w:r w:rsidRPr="00804E9E">
        <w:rPr>
          <w:rFonts w:ascii="Times New Roman" w:hAnsi="Times New Roman"/>
          <w:sz w:val="24"/>
          <w:szCs w:val="24"/>
        </w:rPr>
        <w:t>9  классе</w:t>
      </w:r>
      <w:proofErr w:type="gramEnd"/>
      <w:r w:rsidRPr="00804E9E">
        <w:rPr>
          <w:rFonts w:ascii="Times New Roman" w:hAnsi="Times New Roman"/>
          <w:sz w:val="24"/>
          <w:szCs w:val="24"/>
        </w:rPr>
        <w:t xml:space="preserve"> направлено на освоение компетенций:</w:t>
      </w:r>
    </w:p>
    <w:p w14:paraId="7C4AF340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учебно-познавательной;</w:t>
      </w:r>
    </w:p>
    <w:p w14:paraId="6262D7C8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ценностно-ориентационной;</w:t>
      </w:r>
    </w:p>
    <w:p w14:paraId="04FD057A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рефлексивной;</w:t>
      </w:r>
    </w:p>
    <w:p w14:paraId="79C7C96C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коммуникативной;</w:t>
      </w:r>
    </w:p>
    <w:p w14:paraId="0087259B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информационной;</w:t>
      </w:r>
    </w:p>
    <w:p w14:paraId="5BBA580A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общекультурной.</w:t>
      </w:r>
    </w:p>
    <w:p w14:paraId="16D06256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Планируемые результаты обучения и освоения содержания учебного предмета в соответствии с ФГОС</w:t>
      </w:r>
    </w:p>
    <w:p w14:paraId="53592EFE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  <w:r w:rsidRPr="00804E9E">
        <w:rPr>
          <w:rFonts w:ascii="Times New Roman" w:hAnsi="Times New Roman" w:cs="Times New Roman"/>
          <w:sz w:val="24"/>
          <w:szCs w:val="24"/>
        </w:rPr>
        <w:t>изучения курса «Алгебра» являются:</w:t>
      </w:r>
    </w:p>
    <w:p w14:paraId="1F6CB77E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804E9E">
        <w:rPr>
          <w:rFonts w:ascii="Times New Roman" w:hAnsi="Times New Roman" w:cs="Times New Roman"/>
          <w:sz w:val="24"/>
          <w:szCs w:val="24"/>
        </w:rPr>
        <w:t xml:space="preserve">сформированность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отвественного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отношения к учению, готовность и способность к саморазвитию и самообразованию на основе мотивации к обучению и познанию;</w:t>
      </w:r>
    </w:p>
    <w:p w14:paraId="28C821DC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-</w:t>
      </w:r>
      <w:r w:rsidRPr="00804E9E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форме, понимать смысл поставленной задачи</w:t>
      </w:r>
      <w:r w:rsidRPr="00A37F2B">
        <w:rPr>
          <w:rFonts w:ascii="Times New Roman" w:hAnsi="Times New Roman" w:cs="Times New Roman"/>
          <w:sz w:val="24"/>
          <w:szCs w:val="24"/>
        </w:rPr>
        <w:t>, выстраивать аргументацию, приводить примеры и контрпримеры;</w:t>
      </w:r>
    </w:p>
    <w:p w14:paraId="20C7BA88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</w:t>
      </w:r>
      <w:r>
        <w:rPr>
          <w:rFonts w:ascii="Times New Roman" w:hAnsi="Times New Roman" w:cs="Times New Roman"/>
          <w:sz w:val="24"/>
          <w:szCs w:val="24"/>
        </w:rPr>
        <w:t>сти, об этапах ее развития, о её</w:t>
      </w:r>
      <w:r w:rsidRPr="00A37F2B">
        <w:rPr>
          <w:rFonts w:ascii="Times New Roman" w:hAnsi="Times New Roman" w:cs="Times New Roman"/>
          <w:sz w:val="24"/>
          <w:szCs w:val="24"/>
        </w:rPr>
        <w:t xml:space="preserve"> значимости для развития цивилизации;</w:t>
      </w:r>
    </w:p>
    <w:p w14:paraId="294BC36E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ность мышления, умени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распознавать логически некорректные высказывания, отличать гипотезу от факта;</w:t>
      </w:r>
    </w:p>
    <w:p w14:paraId="5A952C80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14:paraId="27D906AA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14:paraId="4BE16B45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М</w:t>
      </w:r>
      <w:r>
        <w:rPr>
          <w:rFonts w:ascii="Times New Roman" w:hAnsi="Times New Roman" w:cs="Times New Roman"/>
          <w:b/>
          <w:sz w:val="24"/>
          <w:szCs w:val="24"/>
        </w:rPr>
        <w:t xml:space="preserve">етапредметным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результатами</w:t>
      </w:r>
      <w:r w:rsidRPr="00A37F2B">
        <w:rPr>
          <w:rFonts w:ascii="Times New Roman" w:hAnsi="Times New Roman" w:cs="Times New Roman"/>
          <w:sz w:val="24"/>
          <w:szCs w:val="24"/>
        </w:rPr>
        <w:t>изучения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 xml:space="preserve"> курса «Алгебра» является формирование универсальных учебных действий (УУД).</w:t>
      </w:r>
    </w:p>
    <w:p w14:paraId="21DD02CC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Р</w:t>
      </w:r>
      <w:r>
        <w:rPr>
          <w:rFonts w:ascii="Times New Roman" w:hAnsi="Times New Roman" w:cs="Times New Roman"/>
          <w:b/>
          <w:sz w:val="24"/>
          <w:szCs w:val="24"/>
        </w:rPr>
        <w:t>егуля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14:paraId="36C0FF96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:</w:t>
      </w:r>
    </w:p>
    <w:p w14:paraId="2519EF2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вой способ действия с эталоном;</w:t>
      </w:r>
    </w:p>
    <w:p w14:paraId="6EF8F7A5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сличают </w:t>
      </w:r>
      <w:proofErr w:type="gram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способ  и</w:t>
      </w:r>
      <w:proofErr w:type="gramEnd"/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 своих действий с заданным эталоном, обнаруживают отклонения и отличия от эталона;</w:t>
      </w:r>
    </w:p>
    <w:p w14:paraId="60416987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оставленные планы;</w:t>
      </w:r>
    </w:p>
    <w:p w14:paraId="487A522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пособ своих действий в случае расхождения эталона, реального действия и его продук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7AEBAE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осознают то, что уже усвоено и что еще подлежит усвоению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543DDE5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ознают качество и уровень усвоения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7A46EB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ценивают достигнутый результат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A3811C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пределяют последовательность промежуточных целей с учетом конечного результа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40E30E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оставляют план и последовательность действи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F77815B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временные характеристики результата (когда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6AA8608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результат и уровень усвоения (какой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6E4B20D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тавят учебную задачу на основе соотнесения того, что уже известно и усвоено, и того, что еще не известно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E8F921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нимают познавательную цель, сохраняют ее при выполнении учебных действий, регулируют весь процесс их выполнения и четко выполняют требования познавательной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4E334A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амостоятельно формируют познавательную цель и строят действия в соответствии с ней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68818D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знаватель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14:paraId="333EDA9C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ащиеся </w:t>
      </w:r>
      <w:proofErr w:type="gramStart"/>
      <w:r>
        <w:rPr>
          <w:rFonts w:ascii="Times New Roman" w:hAnsi="Times New Roman" w:cs="Times New Roman"/>
          <w:sz w:val="24"/>
          <w:szCs w:val="24"/>
        </w:rPr>
        <w:t>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>:</w:t>
      </w:r>
    </w:p>
    <w:p w14:paraId="0D556B17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смысловые единицы текста и устанавливать отношения между ни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0FA11B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количественные характеристики объектов, заданных сло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4869AC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восстанавливают предметную ситуацию, описанную в задаче, путем </w:t>
      </w:r>
      <w:proofErr w:type="spell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переформулирования</w:t>
      </w:r>
      <w:proofErr w:type="spellEnd"/>
      <w:r w:rsidRPr="00A37F2B">
        <w:rPr>
          <w:rFonts w:ascii="Times New Roman" w:hAnsi="Times New Roman" w:cs="Times New Roman"/>
          <w:color w:val="000000"/>
          <w:sz w:val="24"/>
          <w:szCs w:val="24"/>
        </w:rPr>
        <w:t>, упрощенного пересказа текста, с выделением только существенной для решения задачи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AEDBE4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заменять термины определения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DAA9EA2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водить следствия из имеющихся в условии задачи данных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594A71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в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ыделяют формальную структуру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02D9CE2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объекты и процессы с точки зрения целого и часте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8C78B7B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а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нализируют условия и требова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A3EE68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вид графической модели, адекватной выделенным смысловым единицам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A1F52C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знаково-символические средства для построения модел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EB8DA1E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мысл ситуации различными средствами (рисунки, символы, схемы, знаки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49481B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труктуру задачи разными средст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04255D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полняют операции со знаками и символ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BE4616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, сопоставляют и обосновывают способы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37900F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оводят анализ способов решения задачи с точки зрения их рациональности и экономичност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426A9B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обобщенные стратегии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A49D53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формулируют познавательную цель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D85122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уществляют поиск и выделение необходимой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516D33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меняют методы информационного поиска, в том числе с помощью компьютерных средств</w:t>
      </w:r>
      <w:r w:rsidRPr="00A37F2B">
        <w:rPr>
          <w:color w:val="000000"/>
          <w:sz w:val="24"/>
          <w:szCs w:val="24"/>
        </w:rPr>
        <w:t>.</w:t>
      </w:r>
    </w:p>
    <w:p w14:paraId="07B1A57F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 xml:space="preserve">Средством формирования познавательных УУД служит учебный материал. </w:t>
      </w:r>
    </w:p>
    <w:p w14:paraId="4526BBBF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>оммуника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</w:t>
      </w:r>
    </w:p>
    <w:p w14:paraId="79FD7A94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ащиеся </w:t>
      </w:r>
      <w:proofErr w:type="gramStart"/>
      <w:r>
        <w:rPr>
          <w:rFonts w:ascii="Times New Roman" w:hAnsi="Times New Roman" w:cs="Times New Roman"/>
          <w:sz w:val="24"/>
          <w:szCs w:val="24"/>
        </w:rPr>
        <w:t>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>:</w:t>
      </w:r>
    </w:p>
    <w:p w14:paraId="0C548B10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b/>
          <w:color w:val="000000"/>
          <w:sz w:val="24"/>
          <w:szCs w:val="24"/>
        </w:rPr>
        <w:t>1)</w:t>
      </w:r>
      <w:r>
        <w:rPr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общаются и взаимодействуют с партнерами по совместной деятельности или обмену информации</w:t>
      </w:r>
    </w:p>
    <w:p w14:paraId="22678BB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меют слушать и слышать друг друга</w:t>
      </w:r>
    </w:p>
    <w:p w14:paraId="79673647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с достаточной полнотой и точностью выражают свои мысли в соответствии с задачами и условиями коммуникации</w:t>
      </w:r>
    </w:p>
    <w:p w14:paraId="079A435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адекватно используют речевые средства для дискуссии и аргументации своей позиции</w:t>
      </w:r>
    </w:p>
    <w:p w14:paraId="4416630E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представлять конкретное содержание и сообщать его в письменной и устной форме</w:t>
      </w:r>
    </w:p>
    <w:p w14:paraId="29E2F2FE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интересуются чужим мнением и высказывают свое</w:t>
      </w:r>
    </w:p>
    <w:p w14:paraId="0290CB20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вступают в диалог, участвуют в коллективном обсуждении проблем, учатся владеть монологической и диалогической формами речи в соответствии с грамматическими и синтаксическими нормами родного языка</w:t>
      </w:r>
    </w:p>
    <w:p w14:paraId="07CD3DBB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2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действовать с учетом позиции другого и согласовывать свои действия</w:t>
      </w:r>
    </w:p>
    <w:p w14:paraId="67C5DDC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а)понимают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возможность различных точек зрения, не совпадающих с собственной</w:t>
      </w:r>
    </w:p>
    <w:p w14:paraId="2CD986D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роявляют готовность к обсуждению различных точек зрения и выработке общей (групповой) позиции</w:t>
      </w:r>
    </w:p>
    <w:p w14:paraId="30164D61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устанавливать и сравнивать разные точки зрения, прежде чем принимать решение и делать выбор</w:t>
      </w:r>
    </w:p>
    <w:p w14:paraId="62A35E5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чатся аргументировать свою точку зрения, спорить, отстаивать позицию невраждебным для оппонентов образом</w:t>
      </w:r>
    </w:p>
    <w:p w14:paraId="3066790F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3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организовывать и планировать учебное сотрудничество с учителем и сверстниками</w:t>
      </w:r>
    </w:p>
    <w:p w14:paraId="663F054B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определяют цели и функции участников, способы взаимодействия</w:t>
      </w:r>
    </w:p>
    <w:p w14:paraId="1ABB0E1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ланируют общие способы работы</w:t>
      </w:r>
    </w:p>
    <w:p w14:paraId="1517C41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в) обмениваются знаниями между членами группы для принятия эффективных совместных решений</w:t>
      </w:r>
    </w:p>
    <w:p w14:paraId="4BCABAB7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(или развивают способность) брать на себя инициативу в организации совместного действия</w:t>
      </w:r>
    </w:p>
    <w:p w14:paraId="3B69CAD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умеют (или развивают способность) с помощью вопросов добывать недостающую информацию</w:t>
      </w:r>
    </w:p>
    <w:p w14:paraId="64972ABD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учатся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</w:t>
      </w:r>
    </w:p>
    <w:p w14:paraId="164F7AF1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ж) учатся управлять поведением партнера – убеждать его, контролировать и оценивать его действия</w:t>
      </w:r>
    </w:p>
    <w:p w14:paraId="022C20B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4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ботают в группе</w:t>
      </w:r>
    </w:p>
    <w:p w14:paraId="71EF793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станавливают рабочие отношения, учатся эффективно сотрудничать и способствовать продуктивной кооперации</w:t>
      </w:r>
    </w:p>
    <w:p w14:paraId="0B0A65C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развивают умение интегрироваться в группу сверстников и строить продуктивное взаимодействие со сверстниками и взрослыми</w:t>
      </w:r>
    </w:p>
    <w:p w14:paraId="28EEC388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переводить конфликтную ситуацию в логический план и разрешать ее как задачу через анализ условий</w:t>
      </w:r>
    </w:p>
    <w:p w14:paraId="6ACFFC2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5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идерживаются морально-этических и психологических принципов общения и сотрудничества</w:t>
      </w:r>
    </w:p>
    <w:p w14:paraId="4808D2B6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проявляют уважительное отношение к партнерам, внимание к личности другого, адекватное межличностное восприятие</w:t>
      </w:r>
    </w:p>
    <w:p w14:paraId="15885DAC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демонстрируют способность к эмпатии, стремление устанавливать доверительные отношения</w:t>
      </w:r>
    </w:p>
    <w:p w14:paraId="2B7E42E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проявляю готовность адекватно реагировать на нужды других, оказывать помощь и эмоциональную поддержку партнерам</w:t>
      </w:r>
    </w:p>
    <w:p w14:paraId="25D8C92C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D2E36">
        <w:rPr>
          <w:rFonts w:ascii="Times New Roman" w:hAnsi="Times New Roman" w:cs="Times New Roman"/>
          <w:b/>
          <w:color w:val="000000"/>
          <w:sz w:val="24"/>
          <w:szCs w:val="24"/>
        </w:rPr>
        <w:t>6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гулируют собственную деятельность посредством речевых действий</w:t>
      </w:r>
    </w:p>
    <w:p w14:paraId="08AA542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используют адекватные языковые средства для отображения своих чувств, мыслей и побуждений</w:t>
      </w:r>
    </w:p>
    <w:p w14:paraId="096A6A3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описывают содержание совершаемых действий с целью ориентировки предметно-практической или иной деятельности</w:t>
      </w:r>
    </w:p>
    <w:p w14:paraId="52791C2A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Данная программа содержит все темы, включенные в федеральный компонент содержания образования; </w:t>
      </w:r>
      <w:r w:rsidRPr="00A37F2B">
        <w:rPr>
          <w:rFonts w:ascii="Times New Roman" w:hAnsi="Times New Roman" w:cs="Times New Roman"/>
          <w:sz w:val="24"/>
          <w:szCs w:val="24"/>
        </w:rPr>
        <w:t xml:space="preserve">включает вопросы </w:t>
      </w:r>
      <w:r>
        <w:rPr>
          <w:rFonts w:ascii="Times New Roman" w:hAnsi="Times New Roman" w:cs="Times New Roman"/>
          <w:sz w:val="24"/>
          <w:szCs w:val="24"/>
        </w:rPr>
        <w:t xml:space="preserve">регионального компонента, в </w:t>
      </w:r>
      <w:r>
        <w:rPr>
          <w:rFonts w:ascii="Times New Roman" w:hAnsi="Times New Roman" w:cs="Times New Roman"/>
          <w:color w:val="C00000"/>
          <w:sz w:val="24"/>
          <w:szCs w:val="24"/>
        </w:rPr>
        <w:t>ход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уроков, на которых решаются проблемные задачи, комбинаторные задачи, задачи на проценты; вычисления проводятся с учетом региональных особенностей (для условия задач и заданий используются статистические данные различных характеристик  республики Бурятия,  в том числе, и озера Байкал).</w:t>
      </w:r>
    </w:p>
    <w:p w14:paraId="0B3A57D8" w14:textId="77777777" w:rsidR="00742656" w:rsidRPr="00804E9E" w:rsidRDefault="00742656" w:rsidP="00742656">
      <w:pPr>
        <w:pStyle w:val="52"/>
        <w:tabs>
          <w:tab w:val="left" w:pos="360"/>
        </w:tabs>
        <w:ind w:firstLine="0"/>
        <w:rPr>
          <w:b/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Предметные результаты:</w:t>
      </w:r>
    </w:p>
    <w:p w14:paraId="5848B21D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 xml:space="preserve">- </w:t>
      </w:r>
      <w:r w:rsidRPr="00804E9E">
        <w:rPr>
          <w:sz w:val="24"/>
          <w:szCs w:val="24"/>
          <w:shd w:val="clear" w:color="auto" w:fill="FFFFFF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14:paraId="77E5E8A9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его изучения, об особенностях выводов и прогнозов, носящих вероятностный характер;</w:t>
      </w:r>
    </w:p>
    <w:p w14:paraId="4A1B8B56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14:paraId="1DBD4A78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14:paraId="01DEAA79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14:paraId="563EA55E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системой функциональных понятий, функциональным языком и символикой, умение строить графики функций, использовать функционально-графические представления для описания и анализа математических задач и реальных зависимостей;</w:t>
      </w:r>
    </w:p>
    <w:p w14:paraId="3C5AF6F2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lastRenderedPageBreak/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основными способами представления и анализа статистических данных, умение решать задачи на нахождение частоты и вероятности случайных событий;</w:t>
      </w:r>
    </w:p>
    <w:p w14:paraId="08C06CB2" w14:textId="77777777" w:rsidR="00742656" w:rsidRPr="00804E9E" w:rsidRDefault="00742656" w:rsidP="00742656">
      <w:pPr>
        <w:pStyle w:val="52"/>
        <w:tabs>
          <w:tab w:val="left" w:pos="-567"/>
        </w:tabs>
        <w:spacing w:line="240" w:lineRule="auto"/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рименять изученные понятия, результаты и методы решения задач из различных разделов курса, в том числе задач, не сводящихся к непосредственному применению известных алгоритмов.</w:t>
      </w:r>
    </w:p>
    <w:p w14:paraId="5916A6C7" w14:textId="77777777" w:rsidR="00742656" w:rsidRPr="00804E9E" w:rsidRDefault="00742656" w:rsidP="00742656">
      <w:pPr>
        <w:tabs>
          <w:tab w:val="left" w:pos="-567"/>
          <w:tab w:val="left" w:pos="-284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t xml:space="preserve">Основные формы, технологии, методы обучения, типы уроков                       </w:t>
      </w:r>
    </w:p>
    <w:p w14:paraId="55091062" w14:textId="77777777"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Формы организации учебного процесса: </w:t>
      </w:r>
      <w:r w:rsidRPr="00804E9E">
        <w:rPr>
          <w:rFonts w:ascii="Times New Roman" w:hAnsi="Times New Roman"/>
          <w:sz w:val="24"/>
          <w:szCs w:val="24"/>
        </w:rPr>
        <w:t xml:space="preserve">индивидуальные, групповые, фронтальные, коллективные и внеклассные. Повторение на уроках проводится в следующих формах и видах: повторение и контроль теоретического материала; разбор </w:t>
      </w:r>
      <w:proofErr w:type="gramStart"/>
      <w:r w:rsidRPr="00804E9E">
        <w:rPr>
          <w:rFonts w:ascii="Times New Roman" w:hAnsi="Times New Roman"/>
          <w:sz w:val="24"/>
          <w:szCs w:val="24"/>
        </w:rPr>
        <w:t>и  анализ</w:t>
      </w:r>
      <w:proofErr w:type="gramEnd"/>
      <w:r w:rsidRPr="00804E9E">
        <w:rPr>
          <w:rFonts w:ascii="Times New Roman" w:hAnsi="Times New Roman"/>
          <w:sz w:val="24"/>
          <w:szCs w:val="24"/>
        </w:rPr>
        <w:t xml:space="preserve"> домашнего задания; устный счет; математический диктант; работа по карточке, самостоятельная работа;  контрольный срез, контрольная работа. Особое </w:t>
      </w:r>
      <w:r w:rsidRPr="00A37F2B">
        <w:rPr>
          <w:rFonts w:ascii="Times New Roman" w:hAnsi="Times New Roman"/>
          <w:sz w:val="24"/>
          <w:szCs w:val="24"/>
        </w:rPr>
        <w:t>внимание уделяется повторению при проведении самостоятельных и контрольных работ.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</w:p>
    <w:p w14:paraId="57C6759D" w14:textId="77777777"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Основной формой организации учебного процесса является классно-урочная система. В качестве дополнительных форм организации образовательного процесса по данной программе используется система консультационной поддержки, индивидуальных занятий, работа учащихся с использованием современных информационных технологий. Организация сопровождения учащихся направлена </w:t>
      </w:r>
      <w:proofErr w:type="gramStart"/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на  создан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е</w:t>
      </w:r>
      <w:proofErr w:type="gramEnd"/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оптимальных условий обучения; 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исключение психотравмирующих факторов; сохранение психосоматического состояния здоровья учащихся; развитие положительной мотивации к освоению программы; развитие индивидуальности и одаренности каждого ребенка.</w:t>
      </w:r>
    </w:p>
    <w:p w14:paraId="739AE518" w14:textId="77777777"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Cs/>
          <w:sz w:val="24"/>
          <w:szCs w:val="24"/>
        </w:rPr>
        <w:t xml:space="preserve">Основная форма организации образовательного процесса </w:t>
      </w:r>
      <w:r w:rsidRPr="00804E9E">
        <w:rPr>
          <w:rFonts w:ascii="Times New Roman" w:hAnsi="Times New Roman"/>
          <w:sz w:val="24"/>
          <w:szCs w:val="24"/>
        </w:rPr>
        <w:t xml:space="preserve">предусматривает применение следующих элементов технологий обучения традиционная классно-урочная; игровые технологии; технология проблемно обучения; технологии уровневой </w:t>
      </w:r>
      <w:proofErr w:type="gramStart"/>
      <w:r w:rsidRPr="00804E9E">
        <w:rPr>
          <w:rFonts w:ascii="Times New Roman" w:hAnsi="Times New Roman"/>
          <w:sz w:val="24"/>
          <w:szCs w:val="24"/>
        </w:rPr>
        <w:t xml:space="preserve">дифференциации;  </w:t>
      </w:r>
      <w:proofErr w:type="spellStart"/>
      <w:r w:rsidRPr="00804E9E">
        <w:rPr>
          <w:rFonts w:ascii="Times New Roman" w:hAnsi="Times New Roman"/>
          <w:sz w:val="24"/>
          <w:szCs w:val="24"/>
        </w:rPr>
        <w:t>здоровьесберегающие</w:t>
      </w:r>
      <w:proofErr w:type="spellEnd"/>
      <w:proofErr w:type="gramEnd"/>
      <w:r w:rsidRPr="00804E9E">
        <w:rPr>
          <w:rFonts w:ascii="Times New Roman" w:hAnsi="Times New Roman"/>
          <w:sz w:val="24"/>
          <w:szCs w:val="24"/>
        </w:rPr>
        <w:t xml:space="preserve"> технологии;  ИКТ; технология развития критического мышления;  исследовательский метод. </w:t>
      </w:r>
    </w:p>
    <w:p w14:paraId="1853BA7D" w14:textId="77777777"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Виды и формы контроля: входной, тематический, промежуточный, итоговый. </w:t>
      </w:r>
    </w:p>
    <w:p w14:paraId="5F260F1F" w14:textId="77777777" w:rsidR="00742656" w:rsidRPr="00804E9E" w:rsidRDefault="00742656" w:rsidP="0074265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21EFD90" w14:textId="77777777"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9F26D55" w14:textId="77777777" w:rsidR="00742656" w:rsidRPr="00482277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2277">
        <w:rPr>
          <w:rFonts w:ascii="Times New Roman" w:hAnsi="Times New Roman" w:cs="Times New Roman"/>
          <w:b/>
          <w:bCs/>
          <w:sz w:val="24"/>
          <w:szCs w:val="24"/>
        </w:rPr>
        <w:t>Содержание   учебного курса</w:t>
      </w:r>
    </w:p>
    <w:p w14:paraId="34591E8F" w14:textId="77777777"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F63521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урсе алгебры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 можно выделить следующие основные содержательные линии: 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, алгебра, функции, вероятность и статистика.</w:t>
      </w:r>
    </w:p>
    <w:p w14:paraId="55612361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</w:t>
      </w:r>
      <w:r w:rsidRPr="00A37F2B">
        <w:rPr>
          <w:rFonts w:ascii="Times New Roman" w:hAnsi="Times New Roman" w:cs="Times New Roman"/>
          <w:sz w:val="24"/>
          <w:szCs w:val="24"/>
        </w:rPr>
        <w:t>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14:paraId="0A972BC4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лгебра</w:t>
      </w:r>
      <w:r w:rsidRPr="00A37F2B">
        <w:rPr>
          <w:rFonts w:ascii="Times New Roman" w:hAnsi="Times New Roman" w:cs="Times New Roman"/>
          <w:sz w:val="24"/>
          <w:szCs w:val="24"/>
        </w:rPr>
        <w:t>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14:paraId="6476A46A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раздела «</w:t>
      </w:r>
      <w:r w:rsidRPr="00A37F2B">
        <w:rPr>
          <w:rFonts w:ascii="Times New Roman" w:hAnsi="Times New Roman" w:cs="Times New Roman"/>
          <w:i/>
          <w:sz w:val="24"/>
          <w:szCs w:val="24"/>
        </w:rPr>
        <w:t>Функции</w:t>
      </w:r>
      <w:r w:rsidRPr="00A37F2B">
        <w:rPr>
          <w:rFonts w:ascii="Times New Roman" w:hAnsi="Times New Roman" w:cs="Times New Roman"/>
          <w:sz w:val="24"/>
          <w:szCs w:val="24"/>
        </w:rPr>
        <w:t>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14:paraId="368E68C6" w14:textId="77777777" w:rsidR="003B60D7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Раздел</w:t>
      </w:r>
      <w:r w:rsidRPr="00A37F2B">
        <w:rPr>
          <w:rFonts w:ascii="Times New Roman" w:hAnsi="Times New Roman" w:cs="Times New Roman"/>
          <w:i/>
          <w:sz w:val="24"/>
          <w:szCs w:val="24"/>
        </w:rPr>
        <w:t xml:space="preserve"> «Вероятность и статистика»</w:t>
      </w:r>
      <w:r w:rsidRPr="00A37F2B">
        <w:rPr>
          <w:rFonts w:ascii="Times New Roman" w:hAnsi="Times New Roman" w:cs="Times New Roman"/>
          <w:sz w:val="24"/>
          <w:szCs w:val="24"/>
        </w:rPr>
        <w:t xml:space="preserve"> станови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При изучении статистики и теории </w:t>
      </w:r>
      <w:r w:rsidRPr="00A37F2B">
        <w:rPr>
          <w:rFonts w:ascii="Times New Roman" w:hAnsi="Times New Roman" w:cs="Times New Roman"/>
          <w:sz w:val="24"/>
          <w:szCs w:val="24"/>
        </w:rPr>
        <w:lastRenderedPageBreak/>
        <w:t xml:space="preserve">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 </w:t>
      </w:r>
    </w:p>
    <w:p w14:paraId="10564DD9" w14:textId="77777777" w:rsidR="003B60D7" w:rsidRPr="00A37F2B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59F5301C" w14:textId="4449B541" w:rsidR="003B60D7" w:rsidRPr="00F7052E" w:rsidRDefault="00B212B3" w:rsidP="0062268F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Из </w:t>
      </w:r>
      <w:r w:rsidR="003B60D7"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к</w:t>
      </w:r>
      <w:r w:rsidR="003B60D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са</w:t>
      </w:r>
      <w:proofErr w:type="gramEnd"/>
      <w:r w:rsidR="003B60D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алгебры   8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класса  – 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37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в</w:t>
      </w:r>
      <w:r w:rsidR="003B60D7"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 </w:t>
      </w:r>
      <w:r w:rsidR="0017465B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Рациональные дроби</w:t>
      </w:r>
      <w:r w:rsidR="003B60D7" w:rsidRPr="00F7052E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</w:t>
      </w:r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proofErr w:type="gramStart"/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Квадратные  корни</w:t>
      </w:r>
      <w:proofErr w:type="gramEnd"/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 Квадратные уравнения. Неравенства. Степень с отрицательным целым показателем.</w:t>
      </w:r>
    </w:p>
    <w:p w14:paraId="2E437771" w14:textId="77777777" w:rsidR="003B60D7" w:rsidRPr="00F7052E" w:rsidRDefault="003B60D7" w:rsidP="003B60D7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восстановить, систематизировать, об</w:t>
      </w:r>
      <w:r w:rsidR="009B151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бщить знания по курсу алгебры 8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класса.</w:t>
      </w:r>
    </w:p>
    <w:p w14:paraId="6D49F8A6" w14:textId="77777777" w:rsidR="0017465B" w:rsidRPr="0017465B" w:rsidRDefault="0083477B" w:rsidP="0017465B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вадратичная  функция</w:t>
      </w:r>
      <w:proofErr w:type="gramEnd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–  24</w:t>
      </w:r>
      <w:r w:rsid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а</w:t>
      </w:r>
      <w:r w:rsid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, 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е свойства и график. Степенная функция.</w:t>
      </w:r>
    </w:p>
    <w:p w14:paraId="49D4E6E6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  <w:r w:rsidR="009B15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</w:t>
      </w:r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ль</w:t>
      </w:r>
      <w:r w:rsidR="009B15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ить сведения о свойствах функций, ознакомить учащихся со свойствами и графиком квадратичной функции.</w:t>
      </w:r>
    </w:p>
    <w:p w14:paraId="07AAE34B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</w:t>
      </w:r>
      <w:proofErr w:type="spell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знакопостоянства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. Тем самым создается база для усвоения свойств кв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14:paraId="41DE70A3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одготовительным шагом к изучению свойств квадратичной функции является также рассмотрение вопроса о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14:paraId="0D94067E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квадратичной функции начинается с рассмотрения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ее свойств </w:t>
      </w:r>
      <w:proofErr w:type="spellStart"/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ей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рафика, а также других частных видов квадратичной функции — функций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,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 (х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—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)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Эти сведения используются при изучении свойств квадратичной функции общего вида. Важно, чтобы учащиеся поняли, что 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график  функции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 быть получен из графика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 помощью двух параллельных переносов. Приемы построения графика функции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у 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трабатываются на конкретных примерах. При этом особое внимание следует уделить формированию у учащихся умения указывать координаты вершины параболы, ее ось симметрии, направление ветвей параболы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о свойствами степенной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п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четном и нечетном натуральном показателе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Вводится понятие корня n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14:paraId="02C9CB1F" w14:textId="77777777"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14:paraId="12821259" w14:textId="77777777"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п-ой степени с рациональным показателем;</w:t>
      </w:r>
    </w:p>
    <w:p w14:paraId="230688A6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меть: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выделять квадрат двучлена из квадратного трехчлена; раскладывать трехчлен на множители, если есть корни; схематически изображать график функции у=х при различных п и описывать свойства; вычислять значение корня п-ой степени; упрощать выражения со степенями.</w:t>
      </w:r>
    </w:p>
    <w:p w14:paraId="4CB50825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для: чтения графиков функций, решения несложных алгебраических задач.</w:t>
      </w:r>
    </w:p>
    <w:p w14:paraId="580643FD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36B24DE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07217F7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Pr="0017465B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6420" w:dyaOrig="1160" w14:anchorId="3D9004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5pt;height:57.6pt" o:ole="">
            <v:imagedata r:id="rId5" o:title=""/>
          </v:shape>
          <o:OLEObject Type="Embed" ProgID="Equation.DSMT4" ShapeID="_x0000_i1025" DrawAspect="Content" ObjectID="_1740910033" r:id="rId6"/>
        </w:object>
      </w: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14:paraId="740E24DC" w14:textId="77777777" w:rsidR="0017465B" w:rsidRPr="0017465B" w:rsidRDefault="0017465B" w:rsidP="0062268F">
      <w:pPr>
        <w:spacing w:after="0" w:line="240" w:lineRule="auto"/>
        <w:ind w:left="235"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14:paraId="5DA90CB9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3959F857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</w:p>
    <w:p w14:paraId="4B98E0FF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t xml:space="preserve">    </w:t>
      </w:r>
      <w:r w:rsidR="0062268F" w:rsidRPr="0017465B"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  <w:object w:dxaOrig="7720" w:dyaOrig="2960" w14:anchorId="590478F7">
          <v:shape id="_x0000_i1026" type="#_x0000_t75" style="width:344.65pt;height:117.1pt" o:ole="">
            <v:imagedata r:id="rId7" o:title=""/>
          </v:shape>
          <o:OLEObject Type="Embed" ProgID="Equation.DSMT4" ShapeID="_x0000_i1026" DrawAspect="Content" ObjectID="_1740910034" r:id="rId8"/>
        </w:object>
      </w:r>
    </w:p>
    <w:p w14:paraId="42FC63BD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678B1FFA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F569D40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14:paraId="18DB7B84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371E3392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14:paraId="1CAD3FDC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3D7789E7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14:paraId="2DF2387D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06DD785" w14:textId="77777777" w:rsidR="0062268F" w:rsidRPr="0062268F" w:rsidRDefault="0062268F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ind w:hanging="1004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Уравнения и неравенства с одной переменной  –  14  часов.  </w:t>
      </w:r>
      <w:r w:rsidRPr="0062268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14:paraId="50F1E76D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 + с &g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+ Ьх + с &l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где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.</w:t>
      </w:r>
    </w:p>
    <w:p w14:paraId="6B481FD4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в дальнейшем при решении тригонометрических, логарифмических и других видов уравнений.</w:t>
      </w:r>
    </w:p>
    <w:p w14:paraId="48FA030C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14:paraId="3A53C717" w14:textId="77777777" w:rsid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умений решать неравенства вида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х +  с &g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 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х + с &l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где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осуществляется с опорой на сведения о графике квадратичной функции (направление ветвей параболы, ее расположение относительно ос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х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 методом интервалов, с помощью которого решаются несложные рациональные неравенства.</w:t>
      </w:r>
    </w:p>
    <w:p w14:paraId="3B098E21" w14:textId="77777777"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обучающийся должен </w:t>
      </w:r>
    </w:p>
    <w:p w14:paraId="789E5A7B" w14:textId="77777777"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 xml:space="preserve"> понятия целого рационального уравнения; способы разложения</w:t>
      </w:r>
    </w:p>
    <w:p w14:paraId="6E02205C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14:paraId="62A0570A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14:paraId="3C3810F2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для: решения целых рациональных, биквадратных, дробно-рациональных уравнений.</w:t>
      </w:r>
    </w:p>
    <w:p w14:paraId="4DEEE67C" w14:textId="77777777"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610D0354" w14:textId="77777777"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280" w:dyaOrig="1400" w14:anchorId="1BA18E60">
          <v:shape id="_x0000_i1027" type="#_x0000_t75" style="width:3in;height:70.1pt" o:ole="">
            <v:imagedata r:id="rId9" o:title=""/>
          </v:shape>
          <o:OLEObject Type="Embed" ProgID="Equation.DSMT4" ShapeID="_x0000_i1027" DrawAspect="Content" ObjectID="_1740910035" r:id="rId10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4B459704" w14:textId="77777777"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7BF44B4" w14:textId="77777777"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0FBB757A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128"/>
          <w:sz w:val="24"/>
          <w:szCs w:val="24"/>
        </w:rPr>
        <w:object w:dxaOrig="8120" w:dyaOrig="2680" w14:anchorId="1FDFA8E8">
          <v:shape id="_x0000_i1028" type="#_x0000_t75" style="width:379.2pt;height:135.35pt" o:ole="">
            <v:imagedata r:id="rId11" o:title=""/>
          </v:shape>
          <o:OLEObject Type="Embed" ProgID="Equation.DSMT4" ShapeID="_x0000_i1028" DrawAspect="Content" ObjectID="_1740910036" r:id="rId12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259672C2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17BD411D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277B7B2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14:paraId="55CF106A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03B589CE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14:paraId="66744866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160A6379" w14:textId="77777777" w:rsid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14:paraId="2796DA72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авнения 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еравенства с двумя переменными – 17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14:paraId="614717CF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14:paraId="7F695C94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 данной теме завершается изучение систем уравнений с двумя переменными. Основное внимание уделяется системам, в которых одно из уравнений первой степени, а другое второй. 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14:paraId="081187B0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влечение известных учащимся графиков позволяет привести примеры графического решения систем уравнений. С помощью графических представлений можно наглядно показать учащимся, что системы двух уравнений с двумя переменными второй степени могут иметь одно, два, три, четыре решения или не иметь решений.</w:t>
      </w:r>
    </w:p>
    <w:p w14:paraId="238F3066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14:paraId="47407B24" w14:textId="77777777" w:rsid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завершается введением понятий неравенства с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14:paraId="0FC0F5DD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14:paraId="78A4D455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ств с двумя переменными; решение системы неравенства с двумя переменными;</w:t>
      </w:r>
    </w:p>
    <w:p w14:paraId="6672B1CB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lastRenderedPageBreak/>
        <w:t>уметь: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ств с двумя переменными и их систем.</w:t>
      </w:r>
    </w:p>
    <w:p w14:paraId="591BAEC2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</w:t>
      </w:r>
    </w:p>
    <w:p w14:paraId="160C258A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овседневной жизни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для: решения уравнений, систем уравнений и систем неравенств с двумя переменными.</w:t>
      </w:r>
    </w:p>
    <w:p w14:paraId="6B08E989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4FF414C5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86"/>
          <w:sz w:val="24"/>
          <w:szCs w:val="24"/>
        </w:rPr>
        <w:object w:dxaOrig="8440" w:dyaOrig="1840" w14:anchorId="625F9050">
          <v:shape id="_x0000_i1029" type="#_x0000_t75" style="width:436.8pt;height:95.05pt" o:ole="">
            <v:imagedata r:id="rId13" o:title=""/>
          </v:shape>
          <o:OLEObject Type="Embed" ProgID="Equation.DSMT4" ShapeID="_x0000_i1029" DrawAspect="Content" ObjectID="_1740910037" r:id="rId14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61CDA7E6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29AF16B2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3D0672F8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60"/>
          <w:sz w:val="24"/>
          <w:szCs w:val="24"/>
        </w:rPr>
        <w:object w:dxaOrig="7940" w:dyaOrig="3320" w14:anchorId="07304A92">
          <v:shape id="_x0000_i1030" type="#_x0000_t75" style="width:358.1pt;height:148.8pt" o:ole="">
            <v:imagedata r:id="rId15" o:title=""/>
          </v:shape>
          <o:OLEObject Type="Embed" ProgID="Equation.DSMT4" ShapeID="_x0000_i1030" DrawAspect="Content" ObjectID="_1740910038" r:id="rId16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3B7578C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24A808BF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D644AA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едставлять конкретное содержание и сообщать его в письменной и устной форме;</w:t>
      </w:r>
    </w:p>
    <w:p w14:paraId="6B9186AB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Уметь (или развивать способность) с помощью вопросов добывать недостающую информацию.</w:t>
      </w:r>
    </w:p>
    <w:p w14:paraId="48E83453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0F2C24B4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14:paraId="2B88CAF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39DFE4DD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оводить анализ способов решения задач</w:t>
      </w:r>
    </w:p>
    <w:p w14:paraId="5D5BB86B" w14:textId="77777777" w:rsidR="00E518CE" w:rsidRPr="00E518CE" w:rsidRDefault="00E518CE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BEBB50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E518CE">
        <w:rPr>
          <w:rFonts w:ascii="Times New Roman" w:hAnsi="Times New Roman" w:cs="Times New Roman"/>
          <w:b/>
          <w:bCs/>
          <w:sz w:val="24"/>
          <w:szCs w:val="24"/>
        </w:rPr>
        <w:t xml:space="preserve">Арифметическая и геометрическая прогрессии – 15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рифметическая и геометрическая прогрессии. Формулы n-го члена и суммы первых п членов прогрессии. Бесконечно убывающая геометрическая прогрессия.</w:t>
      </w:r>
    </w:p>
    <w:p w14:paraId="0A24A8C2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дать понятия об арифметической и геометрической прогрессиях как числовых последовательностях особого вида.</w:t>
      </w:r>
    </w:p>
    <w:p w14:paraId="3B6AD2E6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темы вводится понятие последовательности, разъясняется смысл термина «n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14:paraId="0C2992C8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с формулами n-го члена и суммы первых п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14:paraId="31F0B23D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ссматриваются характеристические свойства арифметической и геометрической прогрессий, что позволяет расширить круг предлагаемых задач.</w:t>
      </w:r>
    </w:p>
    <w:p w14:paraId="79F28EBF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14:paraId="695B2541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онятие последовательности; смысл понятия «п-й» член последовательности; определение арифметической и геометрической прогрессий; определение разности арифметической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lastRenderedPageBreak/>
        <w:t>прогрессии и знаменателя геометрической прогрессий; формулы п-го члена и суммы п – членов арифметической и геометрической</w:t>
      </w:r>
    </w:p>
    <w:p w14:paraId="68B10FCB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рогрессий; характеристика свойства арифметической и геометрической прогрессий; </w:t>
      </w:r>
    </w:p>
    <w:p w14:paraId="6BB7CF23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уметь</w:t>
      </w:r>
      <w:r w:rsidRPr="00E518CE">
        <w:rPr>
          <w:rFonts w:ascii="Times New Roman" w:eastAsia="Times New Roman" w:hAnsi="Times New Roman" w:cs="Times New Roman"/>
          <w:iCs/>
          <w:sz w:val="24"/>
          <w:szCs w:val="24"/>
        </w:rPr>
        <w:t xml:space="preserve">: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использовать индексное обозначение; применять формулы п-го члена и суммы п-членов арифметической и геометрической прогрессий для выполнения упражнений.</w:t>
      </w:r>
    </w:p>
    <w:p w14:paraId="05925D3E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для решения задач.</w:t>
      </w:r>
    </w:p>
    <w:p w14:paraId="5B0FB9CF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5583370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E518CE">
        <w:rPr>
          <w:rFonts w:ascii="Times New Roman" w:eastAsia="Times New Roman" w:hAnsi="Times New Roman" w:cs="Times New Roman"/>
          <w:position w:val="-162"/>
          <w:sz w:val="24"/>
          <w:szCs w:val="24"/>
        </w:rPr>
        <w:object w:dxaOrig="7240" w:dyaOrig="3060" w14:anchorId="62A98007">
          <v:shape id="_x0000_i1031" type="#_x0000_t75" style="width:323.5pt;height:137.3pt" o:ole="">
            <v:imagedata r:id="rId17" o:title=""/>
          </v:shape>
          <o:OLEObject Type="Embed" ProgID="Equation.DSMT4" ShapeID="_x0000_i1031" DrawAspect="Content" ObjectID="_1740910039" r:id="rId18"/>
        </w:object>
      </w:r>
    </w:p>
    <w:p w14:paraId="23B9FF1F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17CFAEA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22B2B4C2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CD3079" w14:textId="77777777" w:rsidR="0062268F" w:rsidRPr="00E518CE" w:rsidRDefault="00E518CE" w:rsidP="00E518CE">
      <w:pPr>
        <w:pStyle w:val="a4"/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24"/>
          <w:sz w:val="24"/>
          <w:szCs w:val="24"/>
        </w:rPr>
        <w:object w:dxaOrig="6580" w:dyaOrig="2540" w14:anchorId="1BA18734">
          <v:shape id="_x0000_i1032" type="#_x0000_t75" style="width:303.35pt;height:107.5pt" o:ole="">
            <v:imagedata r:id="rId19" o:title=""/>
          </v:shape>
          <o:OLEObject Type="Embed" ProgID="Equation.DSMT4" ShapeID="_x0000_i1032" DrawAspect="Content" ObjectID="_1740910040" r:id="rId20"/>
        </w:object>
      </w:r>
    </w:p>
    <w:p w14:paraId="26C95C10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15DD9DF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7200EF0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14:paraId="28DDEC0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64B3B8E7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14:paraId="5DC96E40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13978284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14:paraId="3676BFB2" w14:textId="77777777" w:rsidR="0062268F" w:rsidRPr="00E518CE" w:rsidRDefault="0062268F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A4DCEB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лементы комбинаторики и теории вероятностей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– 13 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мбинаторное правило умножения. Перестановки, размещения, сочетания. Относительная частота и вероятность случайного события.</w:t>
      </w:r>
    </w:p>
    <w:p w14:paraId="43BBE143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14:paraId="19BDA288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 подсчитать их число. Разъясняется комбинаторное правило умножения, которое используется в дальнейшем при выводе формул для подсчета числа перестановок, размещений и сочетаний.</w:t>
      </w:r>
    </w:p>
    <w:p w14:paraId="1B10F10F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данного материала необходимо обратить внимание уча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14:paraId="73FC8205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14:paraId="3914F526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40D8C0B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комбинаторное правило умножения; определение перестановок,</w:t>
      </w:r>
    </w:p>
    <w:p w14:paraId="46C268A6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14:paraId="2B357C73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 различать понятия «размещение» и «сочетания»; определять о каком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14:paraId="3DF420F1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для: решения комбинаторных задач.</w:t>
      </w:r>
    </w:p>
    <w:p w14:paraId="59A09D3C" w14:textId="77777777"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1BCDEEB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5C081DC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ими способами могут разместиться 6 человек в салоне автобуса на шести свободных местах? </w:t>
      </w:r>
    </w:p>
    <w:p w14:paraId="0542C060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о трехзначных чисел, в которых нет одинаковых цифр, можно составить из цифр 1, 2, 3, 4, 5?</w:t>
      </w:r>
    </w:p>
    <w:p w14:paraId="6CDAD91F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Из 12 членов туристической группы надо выбрать трех дежурных. Сколькими способами можно сделать такой выбор?</w:t>
      </w:r>
    </w:p>
    <w:p w14:paraId="22C86796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кова вероятность того, что при бросании игрального кубика выпадет более 4 очков?</w:t>
      </w:r>
    </w:p>
    <w:p w14:paraId="7D3A9990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C2232BB" w14:textId="77777777"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57010EDE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5EA439CE" w14:textId="77777777"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14:paraId="5D4A87E6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а) Сколько существует вариантов билетов?</w:t>
      </w:r>
    </w:p>
    <w:p w14:paraId="0F4C6A4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б) Сколько из них тех, в которых Вова знает все вопросы?</w:t>
      </w:r>
    </w:p>
    <w:p w14:paraId="01952871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в) Сколько из них тех, в которых есть вопросы всех трех типов?</w:t>
      </w:r>
    </w:p>
    <w:p w14:paraId="523D2EF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г) Сколько из них тех, в которых Вова выучил большинство вопросов?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03EE717" w14:textId="77777777"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лучайным образом одновременно выбирают две буквы из 33 букв русского алфавита. Найдите вероятность того, что:</w:t>
      </w:r>
    </w:p>
    <w:p w14:paraId="58340EE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а) обе они гласные;</w:t>
      </w:r>
    </w:p>
    <w:p w14:paraId="602BD069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б) среди них есть буква «ь»;</w:t>
      </w:r>
    </w:p>
    <w:p w14:paraId="0BE743F5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в) среди них нет буквы «а»;</w:t>
      </w:r>
    </w:p>
    <w:p w14:paraId="4226D27D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г) одна буква гласная, а другая согласная.</w:t>
      </w:r>
    </w:p>
    <w:p w14:paraId="6665DFFF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D4F2AA0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11233909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0F4FB9F5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станавливать рабочие отношения; эффективно сотрудничать и способствовать продуктивной кооперации.</w:t>
      </w:r>
    </w:p>
    <w:p w14:paraId="009D9B83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Регулятивные:</w:t>
      </w:r>
    </w:p>
    <w:p w14:paraId="3963AA36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оставлять план и последовательность действий; вносить коррективы и дополнения в составленные планы.</w:t>
      </w:r>
    </w:p>
    <w:p w14:paraId="3F85A73F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   Познавательные:</w:t>
      </w:r>
    </w:p>
    <w:p w14:paraId="056DE1B9" w14:textId="77777777" w:rsidR="0062268F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переформулирования, изображать на схеме только существенную информацию; анализировать объект, выделяя существенные и несущественные признаки.</w:t>
      </w:r>
    </w:p>
    <w:p w14:paraId="637934C5" w14:textId="77777777" w:rsidR="009D6951" w:rsidRPr="009D6951" w:rsidRDefault="009D6951" w:rsidP="009D695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Повторение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бобщение  и  систематизация –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4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ов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Pr="009D6951">
        <w:t xml:space="preserve"> </w:t>
      </w:r>
      <w:r>
        <w:t xml:space="preserve"> </w:t>
      </w:r>
      <w:r w:rsidRPr="009D695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Числа и вычисления. Выражения и преобразования. Уравнения и неравенства. Функции.</w:t>
      </w:r>
    </w:p>
    <w:p w14:paraId="3BEA5D1B" w14:textId="77777777" w:rsidR="009D6951" w:rsidRPr="009D6951" w:rsidRDefault="009D6951" w:rsidP="009D6951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 повторение, обобщение и систематизация знаний, умений и навыков за курс алгебры 7 - 9  классов.</w:t>
      </w:r>
    </w:p>
    <w:p w14:paraId="2902B219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67772207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6061422E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14:paraId="0E34BE2C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18706133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Вносить необходимые дополнения и коррективы в план и способ действия в случае расхождения эталона, реального действия и его результата.</w:t>
      </w:r>
    </w:p>
    <w:p w14:paraId="2A4D9262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7CF57D8F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Осуществлять сравнение и классификацию по заданным критериям.</w:t>
      </w:r>
    </w:p>
    <w:p w14:paraId="2B01F79C" w14:textId="77777777" w:rsidR="001D1EB4" w:rsidRDefault="001D1EB4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  <w:sectPr w:rsidR="001D1EB4" w:rsidSect="00E518CE">
          <w:pgSz w:w="11906" w:h="16838"/>
          <w:pgMar w:top="709" w:right="850" w:bottom="851" w:left="1134" w:header="708" w:footer="708" w:gutter="0"/>
          <w:cols w:space="708"/>
          <w:docGrid w:linePitch="360"/>
        </w:sectPr>
      </w:pPr>
    </w:p>
    <w:p w14:paraId="0584DE83" w14:textId="77777777" w:rsidR="001D1EB4" w:rsidRPr="001D1EB4" w:rsidRDefault="001D1EB4" w:rsidP="001D1EB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Календарно – тематическое  планирование.</w:t>
      </w:r>
    </w:p>
    <w:tbl>
      <w:tblPr>
        <w:tblStyle w:val="a7"/>
        <w:tblW w:w="10314" w:type="dxa"/>
        <w:tblLook w:val="04A0" w:firstRow="1" w:lastRow="0" w:firstColumn="1" w:lastColumn="0" w:noHBand="0" w:noVBand="1"/>
      </w:tblPr>
      <w:tblGrid>
        <w:gridCol w:w="930"/>
        <w:gridCol w:w="6266"/>
        <w:gridCol w:w="1134"/>
        <w:gridCol w:w="992"/>
        <w:gridCol w:w="992"/>
      </w:tblGrid>
      <w:tr w:rsidR="00D94D3E" w:rsidRPr="00D94D3E" w14:paraId="2C32982B" w14:textId="77777777" w:rsidTr="00FB19D0">
        <w:trPr>
          <w:trHeight w:val="240"/>
        </w:trPr>
        <w:tc>
          <w:tcPr>
            <w:tcW w:w="930" w:type="dxa"/>
            <w:vMerge w:val="restart"/>
          </w:tcPr>
          <w:p w14:paraId="2722CA3F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4A236B44" w14:textId="44C0ABAD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№ урока</w:t>
            </w:r>
          </w:p>
        </w:tc>
        <w:tc>
          <w:tcPr>
            <w:tcW w:w="6266" w:type="dxa"/>
            <w:vMerge w:val="restart"/>
          </w:tcPr>
          <w:p w14:paraId="452D46C5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4BD6DA1B" w14:textId="7500CBD4" w:rsidR="00D94D3E" w:rsidRPr="00D94D3E" w:rsidRDefault="00D94D3E" w:rsidP="00D94D3E">
            <w:pPr>
              <w:jc w:val="center"/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аименование разделы, темы</w:t>
            </w:r>
          </w:p>
        </w:tc>
        <w:tc>
          <w:tcPr>
            <w:tcW w:w="1134" w:type="dxa"/>
            <w:vMerge w:val="restart"/>
          </w:tcPr>
          <w:p w14:paraId="320879AB" w14:textId="0B09C87D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лич</w:t>
            </w:r>
            <w:r w:rsidR="00FB19D0">
              <w:rPr>
                <w:sz w:val="28"/>
                <w:szCs w:val="28"/>
              </w:rPr>
              <w:t>.</w:t>
            </w:r>
            <w:r w:rsidRPr="00D94D3E">
              <w:rPr>
                <w:sz w:val="28"/>
                <w:szCs w:val="28"/>
              </w:rPr>
              <w:t xml:space="preserve"> часов </w:t>
            </w:r>
          </w:p>
        </w:tc>
        <w:tc>
          <w:tcPr>
            <w:tcW w:w="1984" w:type="dxa"/>
            <w:gridSpan w:val="2"/>
          </w:tcPr>
          <w:p w14:paraId="0C7A25D0" w14:textId="4D578C28" w:rsidR="00D94D3E" w:rsidRPr="00D94D3E" w:rsidRDefault="00982449" w:rsidP="0098244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</w:t>
            </w:r>
          </w:p>
        </w:tc>
      </w:tr>
      <w:tr w:rsidR="00FB19D0" w:rsidRPr="00D94D3E" w14:paraId="397242BD" w14:textId="77777777" w:rsidTr="00FB19D0">
        <w:trPr>
          <w:trHeight w:val="216"/>
        </w:trPr>
        <w:tc>
          <w:tcPr>
            <w:tcW w:w="930" w:type="dxa"/>
            <w:vMerge/>
          </w:tcPr>
          <w:p w14:paraId="1930B65E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6266" w:type="dxa"/>
            <w:vMerge/>
          </w:tcPr>
          <w:p w14:paraId="7CD0EA2B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14:paraId="7BDEEA69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F7960F8" w14:textId="0A30594F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75B47266" w14:textId="41108953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 плану</w:t>
            </w:r>
          </w:p>
        </w:tc>
        <w:tc>
          <w:tcPr>
            <w:tcW w:w="992" w:type="dxa"/>
          </w:tcPr>
          <w:p w14:paraId="68F65A39" w14:textId="77777777" w:rsidR="00D94D3E" w:rsidRPr="00D94D3E" w:rsidRDefault="00D94D3E">
            <w:pPr>
              <w:rPr>
                <w:sz w:val="28"/>
                <w:szCs w:val="28"/>
              </w:rPr>
            </w:pPr>
          </w:p>
          <w:p w14:paraId="1D15D0C2" w14:textId="6F3B4CB0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 факт.</w:t>
            </w:r>
          </w:p>
        </w:tc>
      </w:tr>
      <w:tr w:rsidR="00D94D3E" w:rsidRPr="00D94D3E" w14:paraId="584C65C3" w14:textId="77777777" w:rsidTr="00FB19D0">
        <w:tc>
          <w:tcPr>
            <w:tcW w:w="930" w:type="dxa"/>
          </w:tcPr>
          <w:p w14:paraId="51F9482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6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3514160" w14:textId="604C3F3E" w:rsidR="00D94D3E" w:rsidRPr="00D94D3E" w:rsidRDefault="00D94D3E" w:rsidP="00D94D3E">
            <w:pPr>
              <w:jc w:val="center"/>
              <w:rPr>
                <w:b/>
                <w:bCs/>
                <w:sz w:val="28"/>
                <w:szCs w:val="28"/>
              </w:rPr>
            </w:pPr>
            <w:r w:rsidRPr="00D94D3E">
              <w:rPr>
                <w:b/>
                <w:bCs/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F45F7D6" w14:textId="77777777" w:rsidR="00D94D3E" w:rsidRPr="00D94D3E" w:rsidRDefault="00D94D3E" w:rsidP="00D94D3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A419F2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283E09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3AE6695" w14:textId="77777777" w:rsidTr="00FB19D0">
        <w:tc>
          <w:tcPr>
            <w:tcW w:w="930" w:type="dxa"/>
          </w:tcPr>
          <w:p w14:paraId="2C0467F7" w14:textId="2DB4DCE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0152700" w14:textId="0CCCB5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36B0BCF" w14:textId="24CF2AC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068614A7" w14:textId="31D3BF9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11A75E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1597094" w14:textId="77777777" w:rsidTr="00FB19D0">
        <w:tc>
          <w:tcPr>
            <w:tcW w:w="930" w:type="dxa"/>
          </w:tcPr>
          <w:p w14:paraId="04A24616" w14:textId="1A50EDC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-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0677974" w14:textId="246895A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Числовые неравенств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371CECA" w14:textId="3AA81EE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CAB5192" w14:textId="5CB0BDE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3CCC6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65F670A" w14:textId="77777777" w:rsidTr="00FB19D0">
        <w:tc>
          <w:tcPr>
            <w:tcW w:w="930" w:type="dxa"/>
          </w:tcPr>
          <w:p w14:paraId="1F40A806" w14:textId="6E86009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4-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E7AA1E2" w14:textId="5B42096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674FACF" w14:textId="5EB585B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1A11B51" w14:textId="4016D1A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E0EA82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8D0F2EB" w14:textId="77777777" w:rsidTr="00FB19D0">
        <w:tc>
          <w:tcPr>
            <w:tcW w:w="930" w:type="dxa"/>
          </w:tcPr>
          <w:p w14:paraId="3500A620" w14:textId="3E7F35A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6-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F1FC01" w14:textId="0F6E7C5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196BD67" w14:textId="74D881F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25D9F2A" w14:textId="10C6B19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4AD704F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C622DD7" w14:textId="77777777" w:rsidTr="00FB19D0">
        <w:tc>
          <w:tcPr>
            <w:tcW w:w="930" w:type="dxa"/>
          </w:tcPr>
          <w:p w14:paraId="430401CE" w14:textId="2DF79202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D94D3E" w:rsidRPr="00D94D3E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10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C60CE9" w14:textId="1CA4247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грешность и точность приближения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EB2B237" w14:textId="30FFE16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7EA0EA7" w14:textId="7EECD4F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D9D63F8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1CA783B" w14:textId="77777777" w:rsidTr="00FB19D0">
        <w:tc>
          <w:tcPr>
            <w:tcW w:w="930" w:type="dxa"/>
          </w:tcPr>
          <w:p w14:paraId="4D855DFB" w14:textId="2E1243D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0734DF6" w14:textId="7C5894E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1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8EBE77B" w14:textId="637767F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2829FCC" w14:textId="086BC18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EB6220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A8CEA71" w14:textId="77777777" w:rsidTr="00FB19D0">
        <w:tc>
          <w:tcPr>
            <w:tcW w:w="930" w:type="dxa"/>
          </w:tcPr>
          <w:p w14:paraId="5F733F28" w14:textId="2F0B3EAC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34AC58F" w14:textId="090B2D9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ересечение и объединение множе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A98D3E4" w14:textId="76DC3B0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689EB98" w14:textId="7D1C1D3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46689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2D49AA4" w14:textId="77777777" w:rsidTr="00FB19D0">
        <w:tc>
          <w:tcPr>
            <w:tcW w:w="930" w:type="dxa"/>
          </w:tcPr>
          <w:p w14:paraId="1B0ABB3B" w14:textId="7ABFCFE6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5BD9988" w14:textId="0CE0438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Числовые промежутк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89790CB" w14:textId="79D0921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5B7BABD" w14:textId="1405ABA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7776E1D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6935D3F" w14:textId="77777777" w:rsidTr="00FB19D0">
        <w:tc>
          <w:tcPr>
            <w:tcW w:w="930" w:type="dxa"/>
          </w:tcPr>
          <w:p w14:paraId="313D383B" w14:textId="2A6916C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A30130" w14:textId="128B9E2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A582DF1" w14:textId="5182735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4C713912" w14:textId="299A952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B154AE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7CC33D7" w14:textId="77777777" w:rsidTr="00FB19D0">
        <w:tc>
          <w:tcPr>
            <w:tcW w:w="930" w:type="dxa"/>
          </w:tcPr>
          <w:p w14:paraId="2E6CFF32" w14:textId="21D74FE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686FBAE" w14:textId="113F580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9E77651" w14:textId="1490E1B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37205E0" w14:textId="13E7424E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7D762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AA8524D" w14:textId="77777777" w:rsidTr="00FB19D0">
        <w:tc>
          <w:tcPr>
            <w:tcW w:w="930" w:type="dxa"/>
          </w:tcPr>
          <w:p w14:paraId="0FED6B17" w14:textId="42AFB5C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321CBC" w14:textId="461FA7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6E1076E" w14:textId="152F4FD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78527CB" w14:textId="2FB2BBF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BD6283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8315E3C" w14:textId="77777777" w:rsidTr="00FB19D0">
        <w:tc>
          <w:tcPr>
            <w:tcW w:w="930" w:type="dxa"/>
          </w:tcPr>
          <w:p w14:paraId="566A3959" w14:textId="530E614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4270251" w14:textId="129E785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2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669AF40" w14:textId="5317C83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790C85A" w14:textId="31E702F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A4EF79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519D5ED" w14:textId="77777777" w:rsidTr="00FB19D0">
        <w:tc>
          <w:tcPr>
            <w:tcW w:w="930" w:type="dxa"/>
          </w:tcPr>
          <w:p w14:paraId="78F8F936" w14:textId="4B89C4B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27D8F85" w14:textId="5963D0C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27C0DF4" w14:textId="52680A1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5F7A162" w14:textId="1F74E4D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DE173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45E130E" w14:textId="77777777" w:rsidTr="00FB19D0">
        <w:tc>
          <w:tcPr>
            <w:tcW w:w="930" w:type="dxa"/>
          </w:tcPr>
          <w:p w14:paraId="5B30C7DA" w14:textId="3C05002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96FDF77" w14:textId="654E2B7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24EA37E" w14:textId="7C59069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53DCE04D" w14:textId="4C30418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8D9C6A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DA1C8CB" w14:textId="77777777" w:rsidTr="00FB19D0">
        <w:tc>
          <w:tcPr>
            <w:tcW w:w="930" w:type="dxa"/>
          </w:tcPr>
          <w:p w14:paraId="580E0010" w14:textId="6C4A698E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FB19D0">
              <w:rPr>
                <w:sz w:val="28"/>
                <w:szCs w:val="28"/>
              </w:rPr>
              <w:t>-3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2548F2" w14:textId="02E5D8F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тандартный вид числ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BC0A677" w14:textId="7E5E21E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D6C2B4E" w14:textId="4DE3159A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5DD244D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FCF8063" w14:textId="77777777" w:rsidTr="00FB19D0">
        <w:tc>
          <w:tcPr>
            <w:tcW w:w="930" w:type="dxa"/>
          </w:tcPr>
          <w:p w14:paraId="52A0EF02" w14:textId="582BE95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2FE02B6" w14:textId="4A53A6C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3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D50C323" w14:textId="7C474EF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65BAB191" w14:textId="48BEDDD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6FBF49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8B0EBD2" w14:textId="77777777" w:rsidTr="00FB19D0">
        <w:tc>
          <w:tcPr>
            <w:tcW w:w="930" w:type="dxa"/>
          </w:tcPr>
          <w:p w14:paraId="567D5B43" w14:textId="38E937C1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22F893" w14:textId="75D09FE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бор и группировка статистических данных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6259867" w14:textId="56AE496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32A6F413" w14:textId="7E5B0D9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5825B6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8DB16D0" w14:textId="77777777" w:rsidTr="00FB19D0">
        <w:tc>
          <w:tcPr>
            <w:tcW w:w="930" w:type="dxa"/>
          </w:tcPr>
          <w:p w14:paraId="7653AFDA" w14:textId="66396BA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38E32DD" w14:textId="5F933C0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аглядное представление статистической информа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DB15A8E" w14:textId="7742DA3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0141F4B9" w14:textId="6B54579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59E09B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C24CDD5" w14:textId="77777777" w:rsidTr="00FB19D0">
        <w:tc>
          <w:tcPr>
            <w:tcW w:w="930" w:type="dxa"/>
          </w:tcPr>
          <w:p w14:paraId="6807056C" w14:textId="6F4B2D9C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67F498" w14:textId="2E72D3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B7CE0E4" w14:textId="5ABB76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5F1F6ECB" w14:textId="37EBC8A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4ABBBC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087B9AC" w14:textId="77777777" w:rsidTr="00FB19D0">
        <w:tc>
          <w:tcPr>
            <w:tcW w:w="930" w:type="dxa"/>
          </w:tcPr>
          <w:p w14:paraId="5AF95179" w14:textId="4AE27A6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9B77AC8" w14:textId="0639F15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EDF679B" w14:textId="64CF675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EEE0CBD" w14:textId="30CC7634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BE4C79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81B0556" w14:textId="77777777" w:rsidTr="00FB19D0">
        <w:tc>
          <w:tcPr>
            <w:tcW w:w="930" w:type="dxa"/>
          </w:tcPr>
          <w:p w14:paraId="01EAED4E" w14:textId="2E533D0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  <w:r w:rsidR="00BA31B8">
              <w:rPr>
                <w:sz w:val="28"/>
                <w:szCs w:val="28"/>
              </w:rPr>
              <w:t>-4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9E7971" w14:textId="77EC44D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функц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7C98447" w14:textId="03BCB31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6A5AF0E" w14:textId="4B96806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E305AE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C4B2B02" w14:textId="77777777" w:rsidTr="00FB19D0">
        <w:tc>
          <w:tcPr>
            <w:tcW w:w="930" w:type="dxa"/>
          </w:tcPr>
          <w:p w14:paraId="6FA8AD06" w14:textId="4C28689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4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502B7E4" w14:textId="3E19A25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вадратный трехчлен и его кор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FD6BACA" w14:textId="792EAF6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4557148" w14:textId="38E477DA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E6C5BB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A6AD7E5" w14:textId="77777777" w:rsidTr="00FB19D0">
        <w:tc>
          <w:tcPr>
            <w:tcW w:w="930" w:type="dxa"/>
          </w:tcPr>
          <w:p w14:paraId="2ABDCF75" w14:textId="73978BE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4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ECC8C47" w14:textId="7876440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DAE0498" w14:textId="0F0BD18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182E524B" w14:textId="5BC8B3FE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948C8C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D4A022F" w14:textId="77777777" w:rsidTr="00FB19D0">
        <w:tc>
          <w:tcPr>
            <w:tcW w:w="930" w:type="dxa"/>
          </w:tcPr>
          <w:p w14:paraId="2FE937CC" w14:textId="3A7CEE8D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10E4B27" w14:textId="6C1C27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38FD138" w14:textId="5372942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C65D9EE" w14:textId="57F3159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56D9B65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3C30799" w14:textId="77777777" w:rsidTr="00FB19D0">
        <w:tc>
          <w:tcPr>
            <w:tcW w:w="930" w:type="dxa"/>
          </w:tcPr>
          <w:p w14:paraId="4B42C1AE" w14:textId="3B2E67B8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B0D0CBF" w14:textId="5988608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4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CD38E51" w14:textId="6DAA105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1EAEE1BE" w14:textId="5F5A0DE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7AEC53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B775C64" w14:textId="77777777" w:rsidTr="00FB19D0">
        <w:tc>
          <w:tcPr>
            <w:tcW w:w="930" w:type="dxa"/>
          </w:tcPr>
          <w:p w14:paraId="0C0737AD" w14:textId="4659D0E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9-</w:t>
            </w: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EF9914" w14:textId="4CD96A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 у=ах², ее график и свойств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6DB4C3C" w14:textId="30414BE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1D054B5" w14:textId="7B076C8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C177C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27FCA1D" w14:textId="77777777" w:rsidTr="00FB19D0">
        <w:tc>
          <w:tcPr>
            <w:tcW w:w="930" w:type="dxa"/>
          </w:tcPr>
          <w:p w14:paraId="0D2055F4" w14:textId="7E468DE4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5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8E1B27" w14:textId="4BE37D2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Графики функций у=ах²+n и у=а(х-m)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05122F9" w14:textId="540960E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2B472C5" w14:textId="060887D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D63FA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E4EC053" w14:textId="77777777" w:rsidTr="00FB19D0">
        <w:tc>
          <w:tcPr>
            <w:tcW w:w="930" w:type="dxa"/>
          </w:tcPr>
          <w:p w14:paraId="3B799739" w14:textId="1A98D1D1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5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2AB33A2" w14:textId="71447DC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строение графика квадратичной функ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C846C87" w14:textId="06D6D65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CE8A418" w14:textId="13B75D5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B60F42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6B4612D" w14:textId="77777777" w:rsidTr="00FB19D0">
        <w:tc>
          <w:tcPr>
            <w:tcW w:w="930" w:type="dxa"/>
          </w:tcPr>
          <w:p w14:paraId="1E350B7E" w14:textId="2643A98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06A45B" w14:textId="54E7BB5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.</w:t>
            </w:r>
            <w:r w:rsidR="00FB19D0">
              <w:rPr>
                <w:sz w:val="28"/>
                <w:szCs w:val="28"/>
              </w:rPr>
              <w:t xml:space="preserve"> №5</w:t>
            </w:r>
            <w:r w:rsidRPr="00D94D3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FBF47B8" w14:textId="7AEA3E7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DDC311E" w14:textId="7F44716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894192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FD7CF67" w14:textId="77777777" w:rsidTr="00FB19D0">
        <w:tc>
          <w:tcPr>
            <w:tcW w:w="930" w:type="dxa"/>
          </w:tcPr>
          <w:p w14:paraId="7100B557" w14:textId="45B379D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</w:t>
            </w:r>
            <w:r w:rsidR="00BA31B8">
              <w:rPr>
                <w:sz w:val="28"/>
                <w:szCs w:val="28"/>
              </w:rPr>
              <w:t>60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339BB13" w14:textId="5E7FE86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 у=хʰ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9A2A1D9" w14:textId="076C550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8CA941B" w14:textId="682F4CC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7D72370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11F974B" w14:textId="77777777" w:rsidTr="00FB19D0">
        <w:tc>
          <w:tcPr>
            <w:tcW w:w="930" w:type="dxa"/>
          </w:tcPr>
          <w:p w14:paraId="153CAFA9" w14:textId="6F9B9B57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42BA901" w14:textId="321FE21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Корень n - степени. 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C2DCD16" w14:textId="6206745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9FF7790" w14:textId="6F27FD5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A15080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1E69273" w14:textId="77777777" w:rsidTr="00FB19D0">
        <w:tc>
          <w:tcPr>
            <w:tcW w:w="930" w:type="dxa"/>
          </w:tcPr>
          <w:p w14:paraId="23FBF7A2" w14:textId="77455DF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57BE19" w14:textId="7B77E8B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6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D3270F3" w14:textId="2CAADB9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05247A0F" w14:textId="3421BBE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103CC8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6132B04" w14:textId="77777777" w:rsidTr="00FB19D0">
        <w:tc>
          <w:tcPr>
            <w:tcW w:w="930" w:type="dxa"/>
          </w:tcPr>
          <w:p w14:paraId="458D17D3" w14:textId="3D568AA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0D7CF85" w14:textId="6FBD860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Целое уравнение и его кор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26AB652" w14:textId="31B623F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0241014E" w14:textId="6323E08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DFE7A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5903F92" w14:textId="77777777" w:rsidTr="00FB19D0">
        <w:tc>
          <w:tcPr>
            <w:tcW w:w="930" w:type="dxa"/>
          </w:tcPr>
          <w:p w14:paraId="7865E6E8" w14:textId="0FAE58B6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85843CB" w14:textId="54CBD79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Дробные рациональные уравнения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C84AB44" w14:textId="338E8FD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D2DCA24" w14:textId="02E168F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3872E1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761E50F" w14:textId="77777777" w:rsidTr="00FB19D0">
        <w:tc>
          <w:tcPr>
            <w:tcW w:w="930" w:type="dxa"/>
          </w:tcPr>
          <w:p w14:paraId="39E3B99A" w14:textId="758C7BB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5422A2" w14:textId="2B1AB14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70CDD33" w14:textId="7F315ED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6C18AF3" w14:textId="28AB19E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EF1898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41BA844" w14:textId="77777777" w:rsidTr="00FB19D0">
        <w:tc>
          <w:tcPr>
            <w:tcW w:w="930" w:type="dxa"/>
          </w:tcPr>
          <w:p w14:paraId="419D3F46" w14:textId="55190293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7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8913D91" w14:textId="3A0F6FB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методом интервало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8AE255F" w14:textId="2410EE6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6F3B50D" w14:textId="538ECF2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3C85B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34EFC69" w14:textId="77777777" w:rsidTr="00FB19D0">
        <w:tc>
          <w:tcPr>
            <w:tcW w:w="930" w:type="dxa"/>
          </w:tcPr>
          <w:p w14:paraId="441312C4" w14:textId="693BCB9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AC3CFC8" w14:textId="11286C7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7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5332587" w14:textId="389675D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506F8AF" w14:textId="3BDC804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E69850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CB2D664" w14:textId="77777777" w:rsidTr="00FB19D0">
        <w:tc>
          <w:tcPr>
            <w:tcW w:w="930" w:type="dxa"/>
          </w:tcPr>
          <w:p w14:paraId="28360849" w14:textId="42126CA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BE89E94" w14:textId="6A0E82B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Уравнение с двумя переменными и его график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C62BD4C" w14:textId="7F33176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6618673C" w14:textId="663362D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10A447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B4FABB1" w14:textId="77777777" w:rsidTr="00FB19D0">
        <w:tc>
          <w:tcPr>
            <w:tcW w:w="930" w:type="dxa"/>
          </w:tcPr>
          <w:p w14:paraId="23D7A4E1" w14:textId="76A18C8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DD0A9B" w14:textId="49B8BAC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F8ACA1E" w14:textId="661514D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4EC9EFF" w14:textId="5304F07D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D7D28D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FAE0655" w14:textId="77777777" w:rsidTr="00FB19D0">
        <w:tc>
          <w:tcPr>
            <w:tcW w:w="930" w:type="dxa"/>
          </w:tcPr>
          <w:p w14:paraId="5A7A58B3" w14:textId="513152BE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  <w:r w:rsidR="00FB19D0">
              <w:rPr>
                <w:sz w:val="28"/>
                <w:szCs w:val="28"/>
              </w:rPr>
              <w:t>-8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A9BC19" w14:textId="4EE3705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систем уравнений второй степе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80A8F17" w14:textId="51CD814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64A1C23A" w14:textId="0A78D18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DD62355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6441F73" w14:textId="77777777" w:rsidTr="00FB19D0">
        <w:tc>
          <w:tcPr>
            <w:tcW w:w="930" w:type="dxa"/>
          </w:tcPr>
          <w:p w14:paraId="2235A387" w14:textId="1BBA3ABD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8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ECF31CE" w14:textId="065A7F7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B1930D2" w14:textId="53E46B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DB69BC7" w14:textId="282052E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1D9A3F4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A429136" w14:textId="77777777" w:rsidTr="00FB19D0">
        <w:tc>
          <w:tcPr>
            <w:tcW w:w="930" w:type="dxa"/>
          </w:tcPr>
          <w:p w14:paraId="7E77443B" w14:textId="1CB7F0E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0819A3F" w14:textId="236313F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1C9ECE8" w14:textId="7D09C6A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470744D1" w14:textId="1072DE6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09DFB5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6026EFE" w14:textId="77777777" w:rsidTr="00FB19D0">
        <w:tc>
          <w:tcPr>
            <w:tcW w:w="930" w:type="dxa"/>
          </w:tcPr>
          <w:p w14:paraId="36C97446" w14:textId="2B502046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-8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97E68FC" w14:textId="167D6EF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еравенства с двумя переменным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8A9EAB0" w14:textId="7B180E8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18E774C" w14:textId="5A92469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128EDF8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78D83CA" w14:textId="77777777" w:rsidTr="00FB19D0">
        <w:tc>
          <w:tcPr>
            <w:tcW w:w="930" w:type="dxa"/>
          </w:tcPr>
          <w:p w14:paraId="3668FAB7" w14:textId="21518DB8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-9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66FC4B" w14:textId="65170B8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истемы неравенств с двумя переменным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0307148" w14:textId="64F21AB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DE9C3D5" w14:textId="699D3CC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B28145E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A23E2C2" w14:textId="77777777" w:rsidTr="00FB19D0">
        <w:tc>
          <w:tcPr>
            <w:tcW w:w="930" w:type="dxa"/>
          </w:tcPr>
          <w:p w14:paraId="6B05B1A6" w14:textId="77B97A7C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-9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47D2244" w14:textId="4022991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следовательност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0D7F121" w14:textId="36F70DC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F98795F" w14:textId="6D76C7B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8FCA87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03AA0BC" w14:textId="77777777" w:rsidTr="00FB19D0">
        <w:tc>
          <w:tcPr>
            <w:tcW w:w="930" w:type="dxa"/>
          </w:tcPr>
          <w:p w14:paraId="0DBF11A2" w14:textId="3AA8DBF4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4-9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6142F91" w14:textId="0A5870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арифметической прогрессии. Формула n – го члена арифметической прогрессии.3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148B5E3" w14:textId="3ED899C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7F71C4F5" w14:textId="774A1D0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C597A3E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BDCEB41" w14:textId="77777777" w:rsidTr="00FB19D0">
        <w:tc>
          <w:tcPr>
            <w:tcW w:w="930" w:type="dxa"/>
          </w:tcPr>
          <w:p w14:paraId="1435375F" w14:textId="721996FB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-9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89A00B7" w14:textId="7DED74E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ормула суммы n первых членов арифмет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09B4218" w14:textId="1691601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71A5814" w14:textId="0D76C61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7D97A3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8EEE393" w14:textId="77777777" w:rsidTr="00FB19D0">
        <w:tc>
          <w:tcPr>
            <w:tcW w:w="930" w:type="dxa"/>
          </w:tcPr>
          <w:p w14:paraId="653A1818" w14:textId="64568EA3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0BB37C0" w14:textId="374A4CE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Контрольная работа № </w:t>
            </w:r>
            <w:r w:rsidR="00BA31B8">
              <w:rPr>
                <w:sz w:val="28"/>
                <w:szCs w:val="28"/>
              </w:rPr>
              <w:t>9</w:t>
            </w:r>
            <w:r w:rsidRPr="00D94D3E">
              <w:rPr>
                <w:sz w:val="28"/>
                <w:szCs w:val="28"/>
              </w:rPr>
              <w:t xml:space="preserve"> «Арифметическая прогрессия»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5EDFB0C" w14:textId="6220D7B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9566ADD" w14:textId="7F435A5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F9E9B0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3733D58" w14:textId="77777777" w:rsidTr="00FB19D0">
        <w:tc>
          <w:tcPr>
            <w:tcW w:w="930" w:type="dxa"/>
          </w:tcPr>
          <w:p w14:paraId="1F9D4D14" w14:textId="60A06CCB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-10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A2C776" w14:textId="587E466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геометрической прогрессии. Формула n – го члена геометр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BDD0FF" w14:textId="210003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FCAF9D9" w14:textId="25C4D8C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4397AA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B67BA09" w14:textId="77777777" w:rsidTr="00FB19D0">
        <w:tc>
          <w:tcPr>
            <w:tcW w:w="930" w:type="dxa"/>
          </w:tcPr>
          <w:p w14:paraId="37052F49" w14:textId="1BD5862A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CF3E6F3" w14:textId="7F60C49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ормула суммы n первых членов геометр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ED4755" w14:textId="189EF9D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13EFD38B" w14:textId="0C0773A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0EAC35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F7C96FA" w14:textId="77777777" w:rsidTr="00FB19D0">
        <w:tc>
          <w:tcPr>
            <w:tcW w:w="930" w:type="dxa"/>
          </w:tcPr>
          <w:p w14:paraId="412184B1" w14:textId="7F84C322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DEC50B2" w14:textId="3E63FFB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FFD54BA" w14:textId="25E448B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DE080B3" w14:textId="6DD6440B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8B62A2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</w:tbl>
    <w:p w14:paraId="3D4492C9" w14:textId="77777777" w:rsidR="001D1EB4" w:rsidRPr="001D1EB4" w:rsidRDefault="001D1EB4" w:rsidP="001D1EB4">
      <w:pPr>
        <w:rPr>
          <w:sz w:val="20"/>
          <w:szCs w:val="20"/>
        </w:rPr>
      </w:pPr>
    </w:p>
    <w:p w14:paraId="0ABFEACF" w14:textId="77777777" w:rsidR="001D1EB4" w:rsidRPr="001D1EB4" w:rsidRDefault="001D1EB4" w:rsidP="00F17447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050C6AE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1A08DE4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7170198F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0E1EF862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00963A8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642F6B82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317CCC7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1741CE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70FA7A3B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7583CEC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62CF3DA9" w14:textId="77777777" w:rsidR="009A2B5F" w:rsidRDefault="009A2B5F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</w:p>
    <w:p w14:paraId="05BD6BC2" w14:textId="09718385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t>Организация учебного процесса</w:t>
      </w:r>
    </w:p>
    <w:p w14:paraId="4EDBAC72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</w:p>
    <w:p w14:paraId="5C736961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lastRenderedPageBreak/>
        <w:t>Образовательный процесс осуществляется в рамках классно – урочной системы.</w:t>
      </w:r>
    </w:p>
    <w:p w14:paraId="529E9184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  <w:t>Основной формой организации учебного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процесса является 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u w:val="single"/>
          <w:lang w:eastAsia="en-US"/>
        </w:rPr>
        <w:t>урок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:</w:t>
      </w:r>
    </w:p>
    <w:p w14:paraId="284168A5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усвоения новых знаний (урок – лекция, урок – беседа),</w:t>
      </w:r>
    </w:p>
    <w:p w14:paraId="705846CC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урок комплексного применения знаний и умений (урок закрепления), </w:t>
      </w:r>
    </w:p>
    <w:p w14:paraId="05A0FD8B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актуализации знаний и умений (урок повторения),</w:t>
      </w:r>
    </w:p>
    <w:p w14:paraId="0C2B73AC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контроля знаний и умений,</w:t>
      </w:r>
    </w:p>
    <w:p w14:paraId="7A014D78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систематизации и обобщения знаний и умений,</w:t>
      </w:r>
    </w:p>
    <w:p w14:paraId="1F05F972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комбинированный,</w:t>
      </w:r>
    </w:p>
    <w:p w14:paraId="433F3FD7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и коррекции знаний, умений и навыков.</w:t>
      </w:r>
    </w:p>
    <w:p w14:paraId="6C80E223" w14:textId="77777777" w:rsid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</w:p>
    <w:p w14:paraId="27703A0C" w14:textId="77777777" w:rsidR="00527173" w:rsidRP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 xml:space="preserve">Основные типы  уроков и их примерная  структур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8"/>
        <w:gridCol w:w="4793"/>
      </w:tblGrid>
      <w:tr w:rsidR="00527173" w:rsidRPr="00527173" w14:paraId="6BCD208A" w14:textId="77777777" w:rsidTr="00240A5A">
        <w:trPr>
          <w:trHeight w:val="416"/>
        </w:trPr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FB66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1. Структура урока усвоения новых знаний: </w:t>
            </w:r>
          </w:p>
          <w:p w14:paraId="33B5514E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4DFCE68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7A2527B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14:paraId="7E72047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14:paraId="7722AA8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14:paraId="07F5517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. </w:t>
            </w:r>
          </w:p>
          <w:p w14:paraId="69431A4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Информация о домашнем задании, инструктаж по его выполнению </w:t>
            </w:r>
          </w:p>
          <w:p w14:paraId="4E53B35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2F3A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5. Структура урока контроля знаний и умений </w:t>
            </w:r>
          </w:p>
          <w:p w14:paraId="7E19531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2C95468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75BFE3F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Выявление знаний, умений и навыков, проверка уровня сформированности у учащихся общеучебных умений. (Задания по объему или степени трудности должны соответствовать программе и быть посильными для каждого ученика). </w:t>
            </w:r>
          </w:p>
          <w:p w14:paraId="5D9A422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оки контроля могут быть уроками письменного контроля, уроками сочетания устного и письменного контроля. В зависимости от вида контроля формируется его окончательная структура </w:t>
            </w:r>
          </w:p>
          <w:p w14:paraId="01E93CC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Рефлексия (подведение итогов занятия) </w:t>
            </w:r>
          </w:p>
        </w:tc>
      </w:tr>
      <w:tr w:rsidR="00527173" w:rsidRPr="00527173" w14:paraId="301676B5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6393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2. Структура урока комплексного применения знаний и умений (урок закрепления) </w:t>
            </w:r>
          </w:p>
          <w:p w14:paraId="67AD866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7095F8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воспроизведение и коррекция опорных знаний учащихся. Актуализация знаний. </w:t>
            </w:r>
          </w:p>
          <w:p w14:paraId="0DA2968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14:paraId="3175CD1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Первичное закрепление</w:t>
            </w:r>
          </w:p>
          <w:p w14:paraId="0F4A354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-   в знакомой ситуации (типовые)</w:t>
            </w:r>
          </w:p>
          <w:p w14:paraId="2CEB1F5E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 в изменённой ситуации (конструктивные) </w:t>
            </w:r>
          </w:p>
          <w:p w14:paraId="531F179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Творческое применение и добывание знаний в новой ситуации (проблемные задания) </w:t>
            </w:r>
          </w:p>
          <w:p w14:paraId="6AD7D4E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Информация о домашнем задании, инструктаж по его выполнению </w:t>
            </w:r>
          </w:p>
          <w:p w14:paraId="750FFA8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B386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6. Структура  урока  коррекции знаний, умений и навыков. </w:t>
            </w:r>
          </w:p>
          <w:p w14:paraId="267FB12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BBB973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36A5A004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Итоги диагностики (контроля) знаний, умений и навыков. Определение типичных ошибок и пробелов в знаниях и умениях, путей их устранения и совершенствования знаний и умений. </w:t>
            </w:r>
          </w:p>
          <w:p w14:paraId="0AF8990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зависимости от результатов диагностики учитель планирует коллективные, групповые и индивидуальные способы обучения. </w:t>
            </w:r>
          </w:p>
          <w:p w14:paraId="7E135BF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Информация о домашнем задании, инструктаж по его выполнению </w:t>
            </w:r>
          </w:p>
          <w:p w14:paraId="47BCC67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Рефлексия (подведение итогов занятия) </w:t>
            </w:r>
          </w:p>
        </w:tc>
      </w:tr>
      <w:tr w:rsidR="00527173" w:rsidRPr="00527173" w14:paraId="49DCAFCC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4CF6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. Структура урока актуализации знаний и умений (урок повторения)</w:t>
            </w:r>
          </w:p>
          <w:p w14:paraId="472661F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2689F52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воспроизведение и коррекция знаний, навыков и умений учащихся, необходимых для творческого решения поставленных задач. </w:t>
            </w:r>
          </w:p>
          <w:p w14:paraId="158E0B7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14:paraId="055AC69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Актуализация знаний с целью подготовки к контрольному уроку; с целью подготовки к изучению новой темы.</w:t>
            </w:r>
          </w:p>
          <w:p w14:paraId="0680AFE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14:paraId="11E9C542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Обобщение и систематизация знаний </w:t>
            </w:r>
          </w:p>
          <w:p w14:paraId="5041244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14:paraId="6E18C30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14:paraId="46FFCA1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81A9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7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 комбинированного  урока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14:paraId="1220C49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E235F8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учащихся. </w:t>
            </w:r>
          </w:p>
          <w:p w14:paraId="7E14832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14:paraId="73F74E9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14:paraId="718F13A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14:paraId="18F2DAC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 </w:t>
            </w:r>
          </w:p>
          <w:p w14:paraId="37C07CD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14:paraId="6E81BE1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14:paraId="026723FF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</w:tr>
      <w:tr w:rsidR="00527173" w:rsidRPr="00527173" w14:paraId="70E274AF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10DD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урока систематизации и обобщения знаний и умений</w:t>
            </w:r>
          </w:p>
          <w:p w14:paraId="6A8D9F3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5621E934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3) Актуализация знаний. </w:t>
            </w:r>
          </w:p>
          <w:p w14:paraId="6DFC632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Обобщение и систематизация знаний .Подготовка учащихся к обобщенной деятельности . Воспроизведение на новом уровне (переформулированные вопросы). </w:t>
            </w:r>
          </w:p>
          <w:p w14:paraId="0673D0C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14:paraId="241CB8B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Контроль усвоения, обсуждение допущенных ошибок и их коррекция. </w:t>
            </w:r>
          </w:p>
          <w:p w14:paraId="7CE6D8D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. Анализ и содержание итогов работы, формирование выводов по изученному материалу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A595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3AA3571C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  <w:lang w:eastAsia="en-US"/>
        </w:rPr>
        <w:t>Формы организации образовательного процесса</w:t>
      </w:r>
      <w:r w:rsidRPr="00527173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  <w:t>:</w:t>
      </w:r>
    </w:p>
    <w:p w14:paraId="275198A0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- коллективная (урок, лекция, семинар, олимпиада, конференция, лабораторные занятия),</w:t>
      </w:r>
    </w:p>
    <w:p w14:paraId="00590899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групповая (практикум, групповое занятие, учебное исследование, проектирование),</w:t>
      </w:r>
    </w:p>
    <w:p w14:paraId="72AB7A38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индивидуальная (консультации, исследовательская работа, собеседование, индивидуальные планы работы).</w:t>
      </w:r>
    </w:p>
    <w:p w14:paraId="377CAFBB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В данном классе ведущими методами обучения предмету являются: объяснительно - иллюстративный, частично – поисковый и репродуктивный.</w:t>
      </w:r>
    </w:p>
    <w:p w14:paraId="456E64B0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</w:pPr>
    </w:p>
    <w:p w14:paraId="37197FEA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5"/>
          <w:lang w:eastAsia="en-US"/>
        </w:rPr>
        <w:t>Технологии, используемые в образовательном процессе</w:t>
      </w:r>
    </w:p>
    <w:p w14:paraId="684D14E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sz w:val="24"/>
          <w:szCs w:val="24"/>
        </w:rPr>
        <w:t>Основу преподавания курса составляют следующие педагогические технолог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3"/>
        <w:gridCol w:w="6778"/>
      </w:tblGrid>
      <w:tr w:rsidR="00527173" w:rsidRPr="00527173" w14:paraId="5E607BF9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743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F82F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Ожидаемый результат</w:t>
            </w:r>
          </w:p>
        </w:tc>
      </w:tr>
      <w:tr w:rsidR="00527173" w:rsidRPr="00527173" w14:paraId="49419129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0E06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Группова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E1E0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звитие умения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  <w:tr w:rsidR="00527173" w:rsidRPr="00527173" w14:paraId="502B0F15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A9D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Дифференцирован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335C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ормирование более высокого уровня овладения материалом</w:t>
            </w:r>
          </w:p>
          <w:p w14:paraId="4DD3C4A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уровня возможностей, за счет развития творческого потенциала каждого учащегося в соответствии с его индивидуальными запросами</w:t>
            </w:r>
          </w:p>
        </w:tc>
      </w:tr>
      <w:tr w:rsidR="00527173" w:rsidRPr="00527173" w14:paraId="63241EA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E741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lastRenderedPageBreak/>
              <w:t>Здоровье сбереж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9746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качества знаний и уровня активности учащихся 5 за счет снятия эмоционального напряжения и чередования форм и видов деятельности на уроке. Сохранение зрения учащихся при помощи динамических пауз с использованием физкультминуток для глаз.</w:t>
            </w:r>
          </w:p>
        </w:tc>
      </w:tr>
      <w:tr w:rsidR="00527173" w:rsidRPr="00527173" w14:paraId="1A85CE1E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A1C6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ИКТ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08CC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эффективности урока за счет наглядности. Свое- временный индивидуальный и фронтальный контроль усвоения темы, раздела. Повышение познавательного интереса обучающихся, создание ситуации успешности на уроке.</w:t>
            </w:r>
          </w:p>
        </w:tc>
      </w:tr>
      <w:tr w:rsidR="00527173" w:rsidRPr="00527173" w14:paraId="019611A7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1193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порных схем и алгоритмов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1DF7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познавательного интереса обучающихся, создания ситуации успешности на уроке и перевод знаний в долго- временную память за счет составления опорных схем, алгоритмов, таблиц, карточек, чертежей, рисунков.</w:t>
            </w:r>
          </w:p>
        </w:tc>
      </w:tr>
      <w:tr w:rsidR="00527173" w:rsidRPr="00527173" w14:paraId="20D80F5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FE31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блем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80F1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способности самостоятельно видеть, ставить и решать проблемы, осуществлять поиск и усвоение необходимых знаний.</w:t>
            </w:r>
          </w:p>
        </w:tc>
      </w:tr>
      <w:tr w:rsidR="00527173" w:rsidRPr="00527173" w14:paraId="21E8B17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2687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ектного обучения</w:t>
            </w:r>
          </w:p>
          <w:p w14:paraId="71FE2C2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0408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мение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</w:tbl>
    <w:p w14:paraId="76EE13EC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</w:p>
    <w:p w14:paraId="267F4D2E" w14:textId="77777777"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p w14:paraId="7CC0AEB4" w14:textId="77777777"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>Типы уроков  и используемые педагогические технологии</w:t>
      </w:r>
    </w:p>
    <w:p w14:paraId="06FB3D29" w14:textId="77777777"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6"/>
        <w:gridCol w:w="5115"/>
      </w:tblGrid>
      <w:tr w:rsidR="00527173" w:rsidRPr="00527173" w14:paraId="65809E6B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5F47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</w:rPr>
              <w:t>урок усвоения новых знаний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61016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  технология проблемного обучения, технология здоровье сбережения</w:t>
            </w:r>
          </w:p>
        </w:tc>
      </w:tr>
      <w:tr w:rsidR="00527173" w:rsidRPr="00527173" w14:paraId="5742AA73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A575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комплексного применения знаний и умений (урок закрепл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4C69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обучение в сотрудничестве, технологии критического мышления</w:t>
            </w:r>
          </w:p>
        </w:tc>
      </w:tr>
      <w:tr w:rsidR="00527173" w:rsidRPr="00527173" w14:paraId="211FE441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1EEB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актуализации знаний и умений (урок повтор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EF23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ГРЫ, групповые формы работы</w:t>
            </w:r>
          </w:p>
        </w:tc>
      </w:tr>
      <w:tr w:rsidR="00527173" w:rsidRPr="00527173" w14:paraId="7DDE55A5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4602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систематизации изученного материала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911D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метод проектов, обучение в сотрудничестве, групповые формы работы</w:t>
            </w:r>
          </w:p>
        </w:tc>
      </w:tr>
      <w:tr w:rsidR="00527173" w:rsidRPr="00527173" w14:paraId="6A0A276A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8948D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i/>
              </w:rPr>
              <w:t>комбинированный урок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7B79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озможно применение всех технологий</w:t>
            </w:r>
          </w:p>
        </w:tc>
      </w:tr>
    </w:tbl>
    <w:p w14:paraId="22970386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166EE261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i/>
          <w:sz w:val="28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4"/>
        </w:rPr>
        <w:t>Формирование и развитие УУД на уроках математики происходит с помощью различных видов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42"/>
        <w:gridCol w:w="5369"/>
      </w:tblGrid>
      <w:tr w:rsidR="00527173" w:rsidRPr="00527173" w14:paraId="4078501A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F6DA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универсальных действий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E149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заданий</w:t>
            </w:r>
          </w:p>
        </w:tc>
      </w:tr>
      <w:tr w:rsidR="00527173" w:rsidRPr="00527173" w14:paraId="6E3B99CA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5C338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F2A04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йти отличия»</w:t>
            </w:r>
          </w:p>
        </w:tc>
      </w:tr>
      <w:tr w:rsidR="00527173" w:rsidRPr="00527173" w14:paraId="59674398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7DF6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175F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оиск лишнего»</w:t>
            </w:r>
          </w:p>
        </w:tc>
      </w:tr>
      <w:tr w:rsidR="00527173" w:rsidRPr="00527173" w14:paraId="7E195B74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90744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8AEDF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ления схем-опор</w:t>
            </w:r>
          </w:p>
        </w:tc>
      </w:tr>
      <w:tr w:rsidR="00527173" w:rsidRPr="00527173" w14:paraId="48708CC5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6650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FA3E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с разными видами таблиц, диаграмм</w:t>
            </w:r>
          </w:p>
        </w:tc>
      </w:tr>
      <w:tr w:rsidR="00527173" w:rsidRPr="00527173" w14:paraId="4F0D7E2F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53AF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3973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реднамеренные ошибки»</w:t>
            </w:r>
          </w:p>
        </w:tc>
      </w:tr>
      <w:tr w:rsidR="00527173" w:rsidRPr="00527173" w14:paraId="70AEC2D8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EC36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B9A6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иск информации в предложенных источниках</w:t>
            </w:r>
          </w:p>
        </w:tc>
      </w:tr>
      <w:tr w:rsidR="00527173" w:rsidRPr="00527173" w14:paraId="2B425DFE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5D47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5177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оконтроль</w:t>
            </w:r>
          </w:p>
        </w:tc>
      </w:tr>
      <w:tr w:rsidR="00527173" w:rsidRPr="00527173" w14:paraId="4750CAF1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C957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DE46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Диспут</w:t>
            </w:r>
          </w:p>
        </w:tc>
      </w:tr>
      <w:tr w:rsidR="00527173" w:rsidRPr="00527173" w14:paraId="63FD93E7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652E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60E4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ый опрос на определенную проблему</w:t>
            </w:r>
          </w:p>
        </w:tc>
      </w:tr>
      <w:tr w:rsidR="00527173" w:rsidRPr="00527173" w14:paraId="1AD357E1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FE46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A906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ь задание партнеру</w:t>
            </w:r>
          </w:p>
        </w:tc>
      </w:tr>
      <w:tr w:rsidR="00527173" w:rsidRPr="00527173" w14:paraId="020F379F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F01B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51C56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зыв на работу товарища</w:t>
            </w:r>
          </w:p>
        </w:tc>
      </w:tr>
      <w:tr w:rsidR="00527173" w:rsidRPr="00527173" w14:paraId="04CF828B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5868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6087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Групповая работа</w:t>
            </w:r>
          </w:p>
        </w:tc>
      </w:tr>
      <w:tr w:rsidR="00527173" w:rsidRPr="00527173" w14:paraId="70696764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FC2A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B1DF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Объясни …»</w:t>
            </w:r>
          </w:p>
        </w:tc>
      </w:tr>
      <w:tr w:rsidR="00527173" w:rsidRPr="00527173" w14:paraId="66FE9E8D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B05F4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46C6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проектах</w:t>
            </w:r>
          </w:p>
        </w:tc>
      </w:tr>
      <w:tr w:rsidR="00527173" w:rsidRPr="00527173" w14:paraId="3BD3C592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1574D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052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дведение итогов урока</w:t>
            </w:r>
          </w:p>
        </w:tc>
      </w:tr>
      <w:tr w:rsidR="00527173" w:rsidRPr="00527173" w14:paraId="53C3901E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F567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B4162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е задания, имеющие практическое применение</w:t>
            </w:r>
          </w:p>
        </w:tc>
      </w:tr>
      <w:tr w:rsidR="00527173" w:rsidRPr="00527173" w14:paraId="214C1DE6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CABBD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5272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амооценка событий</w:t>
            </w:r>
          </w:p>
        </w:tc>
      </w:tr>
    </w:tbl>
    <w:p w14:paraId="0023B768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7048539E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53FC2C1" w14:textId="72547F14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«Описание этапов урока и УУД, которые формируются на данных этапах»</w:t>
      </w:r>
    </w:p>
    <w:p w14:paraId="2A1F6C3D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9"/>
        <w:gridCol w:w="5332"/>
      </w:tblGrid>
      <w:tr w:rsidR="00527173" w:rsidRPr="00527173" w14:paraId="0AD8AE36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8274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Этапы урока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74402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уемые УУД</w:t>
            </w:r>
          </w:p>
        </w:tc>
      </w:tr>
      <w:tr w:rsidR="00527173" w:rsidRPr="00527173" w14:paraId="19FD0BA2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00AE9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1.Оргмомент. Психологический настро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F5673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4834506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14:paraId="69794C08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410A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2.Актуализация знани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ED4F7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166CF7D3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14:paraId="6D6C294C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14:paraId="2E46FD87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6BFD2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.Физкультминут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9D13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543C745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14:paraId="1E767E36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8DD0F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BC5916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.Изучение нового материал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8913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57978834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6B51069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14:paraId="45F2C4F0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4AFAA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463E29F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6F9F41C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5.Закрепление по теме уро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16A3E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359989B7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5E44F3F1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164F42D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14:paraId="79C2EC5E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огические</w:t>
            </w:r>
          </w:p>
        </w:tc>
      </w:tr>
      <w:tr w:rsidR="00527173" w:rsidRPr="00527173" w14:paraId="33FDA920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A0F8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6.Итог урока. Рефлексия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21D1D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3213931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</w:tbl>
    <w:p w14:paraId="254E021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3CB2576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60BF8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04C735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84A1A83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6B4795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A9113A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F58775A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5170070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8D13AD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667CF1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99438B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263957D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7DB5009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A283EBD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931F0B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BC5700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B27B21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1BB63C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2A4D6D5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E73F35A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5D11A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0661D19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2EABF3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57E81B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73B460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8C5576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713803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CF4B8E" w14:textId="47B7891A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Формы организации учебной деятельности, направленные на формирование УУД»</w:t>
      </w:r>
    </w:p>
    <w:p w14:paraId="4B925137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284" w:type="dxa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1"/>
        <w:gridCol w:w="2223"/>
        <w:gridCol w:w="5930"/>
      </w:tblGrid>
      <w:tr w:rsidR="00527173" w:rsidRPr="00527173" w14:paraId="56A3A39C" w14:textId="77777777" w:rsidTr="00D935EF">
        <w:trPr>
          <w:trHeight w:val="346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742818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ебования</w:t>
            </w:r>
          </w:p>
          <w:p w14:paraId="5D6FC3A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к уроку комбинированного тип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3B1AC92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ормируемые универсальные</w:t>
            </w:r>
          </w:p>
          <w:p w14:paraId="72361AC7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учебные действия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20AE37E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Методы, приёмы, средства обучения; формы организации деятельности учащихся; педагогические технологии</w:t>
            </w:r>
          </w:p>
        </w:tc>
      </w:tr>
      <w:tr w:rsidR="00527173" w:rsidRPr="00527173" w14:paraId="69D591AA" w14:textId="77777777" w:rsidTr="00D935EF">
        <w:trPr>
          <w:trHeight w:val="400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5EC879D4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бъявление темы урок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BF691E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 общеучебные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D484D9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становка проблемного вопроса, организация проблемной ситуации</w:t>
            </w:r>
          </w:p>
        </w:tc>
      </w:tr>
      <w:tr w:rsidR="00527173" w:rsidRPr="00527173" w14:paraId="43B4E49E" w14:textId="77777777" w:rsidTr="00D935EF">
        <w:trPr>
          <w:trHeight w:val="685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142119B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Сообщение целей и задач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EAA41E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целеполагания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4AEDF3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Диалог, технология проблемного обучения</w:t>
            </w:r>
          </w:p>
        </w:tc>
      </w:tr>
      <w:tr w:rsidR="00527173" w:rsidRPr="00527173" w14:paraId="6EEFC680" w14:textId="77777777" w:rsidTr="00D935EF">
        <w:trPr>
          <w:trHeight w:val="549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DB3536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ланирование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392326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планирования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AA4CA4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ЦОР, карта урока, интерактивные плакаты, презентация</w:t>
            </w:r>
          </w:p>
        </w:tc>
      </w:tr>
      <w:tr w:rsidR="00527173" w:rsidRPr="00527173" w14:paraId="0B1EC3D6" w14:textId="77777777" w:rsidTr="00D935EF">
        <w:trPr>
          <w:trHeight w:val="549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F9F00C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актическая деятельность учащихся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1ECC774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се виды УУД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3AC70CD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ектная деятельность.</w:t>
            </w:r>
          </w:p>
          <w:p w14:paraId="49704323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Свободный урок, уроки взаимообучения;                                                                </w:t>
            </w:r>
          </w:p>
          <w:p w14:paraId="72CC674F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Частично поисковая, исследовательская деятельность</w:t>
            </w:r>
          </w:p>
          <w:p w14:paraId="26A43A7C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ведение дидактических игр.</w:t>
            </w:r>
          </w:p>
          <w:p w14:paraId="0564796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учебником, выполнение тренировочных заданий.</w:t>
            </w:r>
          </w:p>
          <w:p w14:paraId="7A91E31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интерактивными тренажёрами.</w:t>
            </w:r>
          </w:p>
          <w:p w14:paraId="49C0F90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Применение энциклопедий, словарей, справочников, ИКТ – технологий.</w:t>
            </w:r>
          </w:p>
        </w:tc>
      </w:tr>
      <w:tr w:rsidR="00527173" w:rsidRPr="00527173" w14:paraId="4FF61816" w14:textId="77777777" w:rsidTr="00D935EF">
        <w:trPr>
          <w:trHeight w:val="402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64B9BFE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существление коррекции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DAC426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Коммуникативные, регулятивные коррекции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247C4F2C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помощь, работа по памяткам</w:t>
            </w:r>
          </w:p>
        </w:tc>
      </w:tr>
      <w:tr w:rsidR="00527173" w:rsidRPr="00527173" w14:paraId="562A3F3B" w14:textId="77777777" w:rsidTr="00D935EF">
        <w:trPr>
          <w:trHeight w:val="542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F06DA5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ценивание учащихся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4F1EC2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оценивания (самооценивания)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FFC894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самоконтроль, взаимоконтроль</w:t>
            </w:r>
          </w:p>
        </w:tc>
      </w:tr>
      <w:tr w:rsidR="00527173" w:rsidRPr="00527173" w14:paraId="13945B7F" w14:textId="77777777" w:rsidTr="00D935EF">
        <w:trPr>
          <w:trHeight w:val="667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DC8924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Итог урок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29F769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саморегуляции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A957AC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ёмы «ладошка», смайлики, карты обратной связи, карты урока, презентация</w:t>
            </w:r>
          </w:p>
        </w:tc>
      </w:tr>
      <w:tr w:rsidR="00527173" w:rsidRPr="00527173" w14:paraId="6402E28C" w14:textId="77777777" w:rsidTr="00D935EF">
        <w:trPr>
          <w:trHeight w:val="915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D86E5E3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Домашнее задание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B2E0BA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, регулятивные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0811B5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 разноуровневые домашние задания, задания по выбору, творческие и поисковые задания,  тематические проекты</w:t>
            </w:r>
          </w:p>
        </w:tc>
      </w:tr>
    </w:tbl>
    <w:p w14:paraId="5DB9FE0F" w14:textId="77777777" w:rsidR="00527173" w:rsidRPr="00527173" w:rsidRDefault="00527173" w:rsidP="00527173">
      <w:pPr>
        <w:shd w:val="clear" w:color="auto" w:fill="FFFFFF"/>
        <w:spacing w:after="0" w:line="240" w:lineRule="auto"/>
        <w:ind w:left="720"/>
        <w:contextualSpacing/>
        <w:jc w:val="center"/>
        <w:outlineLvl w:val="0"/>
        <w:rPr>
          <w:rFonts w:ascii="Times New Roman" w:eastAsia="Times New Roman" w:hAnsi="Times New Roman" w:cs="Times New Roman"/>
          <w:iCs/>
          <w:color w:val="000000"/>
          <w:spacing w:val="-1"/>
          <w:sz w:val="56"/>
          <w:szCs w:val="28"/>
        </w:rPr>
      </w:pPr>
    </w:p>
    <w:p w14:paraId="43546030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16FAEA01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32EFF6AA" w14:textId="77777777" w:rsidR="001D1EB4" w:rsidRDefault="001D1EB4" w:rsidP="009D6951">
      <w:pPr>
        <w:rPr>
          <w:rFonts w:eastAsiaTheme="minorHAnsi"/>
          <w:lang w:eastAsia="en-US"/>
        </w:rPr>
        <w:sectPr w:rsidR="001D1EB4" w:rsidSect="001125DA">
          <w:pgSz w:w="11906" w:h="16838"/>
          <w:pgMar w:top="851" w:right="1134" w:bottom="709" w:left="851" w:header="709" w:footer="709" w:gutter="0"/>
          <w:cols w:space="708"/>
          <w:docGrid w:linePitch="360"/>
        </w:sectPr>
      </w:pPr>
    </w:p>
    <w:p w14:paraId="3AD6AA7B" w14:textId="77777777" w:rsidR="001D1EB4" w:rsidRPr="001D1EB4" w:rsidRDefault="001D1EB4" w:rsidP="001D1EB4">
      <w:pPr>
        <w:spacing w:after="0" w:line="240" w:lineRule="auto"/>
        <w:jc w:val="right"/>
        <w:rPr>
          <w:rFonts w:ascii="Times New Roman" w:eastAsia="Calibri" w:hAnsi="Times New Roman" w:cs="Times New Roman"/>
          <w:i/>
          <w:noProof/>
          <w:sz w:val="28"/>
        </w:rPr>
      </w:pPr>
      <w:r w:rsidRPr="001D1EB4">
        <w:rPr>
          <w:rFonts w:ascii="Times New Roman" w:eastAsia="Calibri" w:hAnsi="Times New Roman" w:cs="Times New Roman"/>
          <w:i/>
          <w:noProof/>
          <w:sz w:val="28"/>
        </w:rPr>
        <w:lastRenderedPageBreak/>
        <w:t>Приложение  3.</w:t>
      </w:r>
    </w:p>
    <w:p w14:paraId="5856F88A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noProof/>
          <w:sz w:val="28"/>
        </w:rPr>
      </w:pPr>
    </w:p>
    <w:p w14:paraId="1B89A764" w14:textId="77777777" w:rsidR="001D1EB4" w:rsidRPr="001D1EB4" w:rsidRDefault="001D1EB4" w:rsidP="001D1EB4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КРИТЕРИИ  </w:t>
      </w:r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ИВАНИЯ  ОБУЧАЮЩИХСЯ</w:t>
      </w:r>
    </w:p>
    <w:p w14:paraId="0AE7785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1. Оценка письменных контрольных работ обучающихся по алгебре.</w:t>
      </w:r>
    </w:p>
    <w:p w14:paraId="6CFFEF8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вет оценивается отметкой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, если:</w:t>
      </w:r>
    </w:p>
    <w:p w14:paraId="3195E78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;</w:t>
      </w:r>
    </w:p>
    <w:p w14:paraId="5EE0619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логических рассуждениях и обосновании решения нет пробелов и ошибок;</w:t>
      </w:r>
    </w:p>
    <w:p w14:paraId="610CAA2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14:paraId="3DE7B0B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4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 в следующих случаях:</w:t>
      </w:r>
    </w:p>
    <w:p w14:paraId="7C74536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14:paraId="15B12D6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на ошибка или есть два – три недочѐта в выкладках, рисунках, чертежах или графиках (если эти виды работ не являлись специальным объектом проверки).</w:t>
      </w:r>
    </w:p>
    <w:p w14:paraId="49269F4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3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14:paraId="69BA4E9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14:paraId="2B66269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14:paraId="08E23A2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существенные ошибки, показавшие, что обучающийся не обладает обязательными умениями по данной теме в полной мере.</w:t>
      </w:r>
    </w:p>
    <w:p w14:paraId="69DCD95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14:paraId="588A677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50AF6AE3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. </w:t>
      </w: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ка устных ответов обучающихся по математике.</w:t>
      </w:r>
    </w:p>
    <w:p w14:paraId="74A4649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, если ученик:</w:t>
      </w:r>
    </w:p>
    <w:p w14:paraId="61B33AA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лно раскрыл содержание материала в объеме, предусмотренном программой и учебником;</w:t>
      </w:r>
    </w:p>
    <w:p w14:paraId="33DD53F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изложил материал грамотным языком, точно используя математическую терминологию и символику, в определенной логической </w:t>
      </w:r>
    </w:p>
    <w:p w14:paraId="4CEAC88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последовательности;</w:t>
      </w:r>
    </w:p>
    <w:p w14:paraId="661CAE4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авильно выполнил рисунки, чертежи, графики, сопутствующие ответу;</w:t>
      </w:r>
    </w:p>
    <w:p w14:paraId="75579B15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14:paraId="3CE5700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одемонстрировал знание теории ранее изученных сопутствующих тем, сформированность и устойчивость используемых при ответе умений и </w:t>
      </w:r>
    </w:p>
    <w:p w14:paraId="4907E967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авыков;</w:t>
      </w:r>
    </w:p>
    <w:p w14:paraId="4F91EFF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твечал самостоятельно, без наводящих вопросов учителя;</w:t>
      </w:r>
    </w:p>
    <w:p w14:paraId="2CB048A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возможны одна – две неточности при освещении второстепенных вопросов или в выкладках, которые ученик легко исправил после замечания </w:t>
      </w:r>
    </w:p>
    <w:p w14:paraId="01E0DC2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я.</w:t>
      </w:r>
    </w:p>
    <w:p w14:paraId="2A6BA78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4»,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если удовлетворяет в основном требованиям на оценку«5», но при этом имеет один из недостатков:</w:t>
      </w:r>
    </w:p>
    <w:p w14:paraId="7F07BA1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изложении допущены небольшие пробелы, не исказившее математическое содержание ответа;</w:t>
      </w:r>
    </w:p>
    <w:p w14:paraId="667A19F5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ин – два недочета при освещении основного содержания ответа, исправленные после замечания учителя;</w:t>
      </w:r>
    </w:p>
    <w:p w14:paraId="7542A88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14:paraId="19489C7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3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14:paraId="11A81FA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неполно раскрыто содержание материала (содержание изложено фрагментарно, не всегда последовательно), но показано общее понимание вопроса </w:t>
      </w:r>
    </w:p>
    <w:p w14:paraId="79D43FD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и продемонстрированы умения, достаточные для усвоения программного материала;</w:t>
      </w:r>
    </w:p>
    <w:p w14:paraId="5EA2B91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- имелись затруднения или допущены ошибки в определении математической терминологии, чертежах, выкладках, исправленные после нескольких </w:t>
      </w:r>
    </w:p>
    <w:p w14:paraId="23A4271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наводящих вопросов учителя;</w:t>
      </w:r>
    </w:p>
    <w:p w14:paraId="6B7C4E8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ученик не справился с применением теории в новой ситуации при выполнении практического задания, но выполнил задания обязательного уровня </w:t>
      </w:r>
    </w:p>
    <w:p w14:paraId="1ADCB11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сложности по данной теме;</w:t>
      </w:r>
    </w:p>
    <w:p w14:paraId="1F81729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и достаточном знании теоретического материала выявлена недостаточная  сформированность основных умений и навыков.</w:t>
      </w:r>
    </w:p>
    <w:p w14:paraId="44156158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14:paraId="0344550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не раскрыто основное содержание учебного материала;</w:t>
      </w:r>
    </w:p>
    <w:p w14:paraId="6F7F6C4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бнаружено незнание учеником большей или наиболее важной части учебного материала;</w:t>
      </w:r>
    </w:p>
    <w:p w14:paraId="066A8FA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шибки в определении понятий, при использовании математической  терминологии, в рисунках, чертежах или графиках, в выкладках, </w:t>
      </w:r>
    </w:p>
    <w:p w14:paraId="4114F32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которые не исправлены  после нескольких наводящих вопросов учителя.</w:t>
      </w:r>
    </w:p>
    <w:p w14:paraId="5BC1B71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319A2B4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ценка тестовых работ учащихся</w:t>
      </w:r>
    </w:p>
    <w:p w14:paraId="027BEE1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5» - 85% - 100% </w:t>
      </w:r>
    </w:p>
    <w:p w14:paraId="67687B0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4» - 65% - 84% </w:t>
      </w:r>
    </w:p>
    <w:p w14:paraId="2E45BE7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3» - 41% - 64% </w:t>
      </w:r>
    </w:p>
    <w:p w14:paraId="44A9188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2» - 21% - 40% </w:t>
      </w:r>
    </w:p>
    <w:p w14:paraId="261DB99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«1» - 0% - 20%</w:t>
      </w:r>
    </w:p>
    <w:p w14:paraId="5D65E6EA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       Количественные отметки за уровень освоения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урса, предмета выставляются в соответствии с закреплённой в МБОУ «Нижнесаянтуйская СОШ»  бальной системой оценивания: «2» - неудовлетворительно, «3» - удовлетворительно, «4» - хорошо и «5» - отлично.</w:t>
      </w:r>
    </w:p>
    <w:p w14:paraId="29589206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5E6C30D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0D59F84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5E5563F7" w14:textId="77777777" w:rsidR="001D1EB4" w:rsidRPr="001D1EB4" w:rsidRDefault="001D1EB4" w:rsidP="001D1EB4">
      <w:pPr>
        <w:ind w:left="-709"/>
      </w:pPr>
    </w:p>
    <w:p w14:paraId="0CE8F2D8" w14:textId="77777777" w:rsidR="001D1EB4" w:rsidRPr="001D1EB4" w:rsidRDefault="001D1EB4" w:rsidP="001D1EB4"/>
    <w:p w14:paraId="5FB90276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57A05955" w14:textId="77777777" w:rsidR="0017465B" w:rsidRPr="00742656" w:rsidRDefault="0017465B" w:rsidP="00E518CE">
      <w:pPr>
        <w:spacing w:line="240" w:lineRule="auto"/>
      </w:pPr>
    </w:p>
    <w:sectPr w:rsidR="0017465B" w:rsidRPr="00742656" w:rsidSect="00E518CE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Times New Roman"/>
    <w:charset w:val="00"/>
    <w:family w:val="auto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173CB00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2"/>
    <w:name w:val="WW8Num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3" w15:restartNumberingAfterBreak="0">
    <w:nsid w:val="00000006"/>
    <w:multiLevelType w:val="singleLevel"/>
    <w:tmpl w:val="00000006"/>
    <w:name w:val="WW8Num13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</w:abstractNum>
  <w:abstractNum w:abstractNumId="4" w15:restartNumberingAfterBreak="0">
    <w:nsid w:val="00000007"/>
    <w:multiLevelType w:val="singleLevel"/>
    <w:tmpl w:val="00000007"/>
    <w:name w:val="WW8Num7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5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6" w15:restartNumberingAfterBreak="0">
    <w:nsid w:val="0000000A"/>
    <w:multiLevelType w:val="singleLevel"/>
    <w:tmpl w:val="0000000A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7" w15:restartNumberingAfterBreak="0">
    <w:nsid w:val="0000000C"/>
    <w:multiLevelType w:val="singleLevel"/>
    <w:tmpl w:val="0000000C"/>
    <w:name w:val="WW8Num12"/>
    <w:lvl w:ilvl="0">
      <w:start w:val="1"/>
      <w:numFmt w:val="bullet"/>
      <w:lvlText w:val=""/>
      <w:lvlJc w:val="left"/>
      <w:pPr>
        <w:tabs>
          <w:tab w:val="num" w:pos="0"/>
        </w:tabs>
        <w:ind w:left="360" w:firstLine="0"/>
      </w:pPr>
      <w:rPr>
        <w:rFonts w:ascii="SymbolPS" w:hAnsi="SymbolPS" w:cs="SymbolPS"/>
        <w:color w:val="000000"/>
        <w:sz w:val="20"/>
      </w:rPr>
    </w:lvl>
  </w:abstractNum>
  <w:abstractNum w:abstractNumId="8" w15:restartNumberingAfterBreak="0">
    <w:nsid w:val="0000000D"/>
    <w:multiLevelType w:val="singleLevel"/>
    <w:tmpl w:val="0000000D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9" w15:restartNumberingAfterBreak="0">
    <w:nsid w:val="0000000F"/>
    <w:multiLevelType w:val="multilevel"/>
    <w:tmpl w:val="0000000F"/>
    <w:name w:val="WW8Num15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 w15:restartNumberingAfterBreak="0">
    <w:nsid w:val="00000010"/>
    <w:multiLevelType w:val="multilevel"/>
    <w:tmpl w:val="00000010"/>
    <w:name w:val="WW8Num1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 w15:restartNumberingAfterBreak="0">
    <w:nsid w:val="000015A1"/>
    <w:multiLevelType w:val="hybridMultilevel"/>
    <w:tmpl w:val="00005422"/>
    <w:lvl w:ilvl="0" w:tplc="00003E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0000822">
      <w:start w:val="5"/>
      <w:numFmt w:val="decimal"/>
      <w:lvlText w:val="3.%2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0000314F"/>
    <w:multiLevelType w:val="hybridMultilevel"/>
    <w:tmpl w:val="00005E14"/>
    <w:lvl w:ilvl="0" w:tplc="00004DF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00007EB7"/>
    <w:multiLevelType w:val="hybridMultilevel"/>
    <w:tmpl w:val="00006032"/>
    <w:lvl w:ilvl="0" w:tplc="00002C3B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14391421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14541FE7"/>
    <w:multiLevelType w:val="hybridMultilevel"/>
    <w:tmpl w:val="22BC0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4E42E16"/>
    <w:multiLevelType w:val="hybridMultilevel"/>
    <w:tmpl w:val="849492DC"/>
    <w:lvl w:ilvl="0" w:tplc="1E7A87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CC201D9"/>
    <w:multiLevelType w:val="hybridMultilevel"/>
    <w:tmpl w:val="42E6EA50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9" w15:restartNumberingAfterBreak="0">
    <w:nsid w:val="21865B52"/>
    <w:multiLevelType w:val="hybridMultilevel"/>
    <w:tmpl w:val="67082E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2F679B6"/>
    <w:multiLevelType w:val="hybridMultilevel"/>
    <w:tmpl w:val="02B2CD5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2B45A1"/>
    <w:multiLevelType w:val="hybridMultilevel"/>
    <w:tmpl w:val="F5A6A84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7FC19C0"/>
    <w:multiLevelType w:val="hybridMultilevel"/>
    <w:tmpl w:val="B07046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F1648"/>
    <w:multiLevelType w:val="hybridMultilevel"/>
    <w:tmpl w:val="D5FE140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04F112E"/>
    <w:multiLevelType w:val="hybridMultilevel"/>
    <w:tmpl w:val="AB0A2A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5243DC"/>
    <w:multiLevelType w:val="hybridMultilevel"/>
    <w:tmpl w:val="2E8ABB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FB5C1C"/>
    <w:multiLevelType w:val="hybridMultilevel"/>
    <w:tmpl w:val="E44E1D7E"/>
    <w:lvl w:ilvl="0" w:tplc="74F66340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096B69"/>
    <w:multiLevelType w:val="hybridMultilevel"/>
    <w:tmpl w:val="D882A396"/>
    <w:lvl w:ilvl="0" w:tplc="04190005">
      <w:start w:val="1"/>
      <w:numFmt w:val="bullet"/>
      <w:lvlText w:val=""/>
      <w:lvlJc w:val="left"/>
      <w:pPr>
        <w:ind w:left="2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9" w15:restartNumberingAfterBreak="0">
    <w:nsid w:val="425909FD"/>
    <w:multiLevelType w:val="hybridMultilevel"/>
    <w:tmpl w:val="9CE0AC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4DA319E"/>
    <w:multiLevelType w:val="hybridMultilevel"/>
    <w:tmpl w:val="550ACA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EA54A72"/>
    <w:multiLevelType w:val="hybridMultilevel"/>
    <w:tmpl w:val="77F4625E"/>
    <w:lvl w:ilvl="0" w:tplc="A3AA277E">
      <w:start w:val="1"/>
      <w:numFmt w:val="decimal"/>
      <w:lvlText w:val="%1)"/>
      <w:lvlJc w:val="left"/>
      <w:pPr>
        <w:ind w:left="40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4" w15:restartNumberingAfterBreak="0">
    <w:nsid w:val="4F663D1B"/>
    <w:multiLevelType w:val="hybridMultilevel"/>
    <w:tmpl w:val="50F660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5CA626A"/>
    <w:multiLevelType w:val="hybridMultilevel"/>
    <w:tmpl w:val="B4F842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6F24279"/>
    <w:multiLevelType w:val="hybridMultilevel"/>
    <w:tmpl w:val="309671E0"/>
    <w:lvl w:ilvl="0" w:tplc="04190005">
      <w:start w:val="1"/>
      <w:numFmt w:val="bullet"/>
      <w:lvlText w:val=""/>
      <w:lvlJc w:val="left"/>
      <w:pPr>
        <w:ind w:left="9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9" w:hanging="360"/>
      </w:pPr>
      <w:rPr>
        <w:rFonts w:ascii="Wingdings" w:hAnsi="Wingdings" w:hint="default"/>
      </w:rPr>
    </w:lvl>
  </w:abstractNum>
  <w:abstractNum w:abstractNumId="37" w15:restartNumberingAfterBreak="0">
    <w:nsid w:val="584D43CB"/>
    <w:multiLevelType w:val="hybridMultilevel"/>
    <w:tmpl w:val="26447F5E"/>
    <w:lvl w:ilvl="0" w:tplc="8040B5E2">
      <w:start w:val="1"/>
      <w:numFmt w:val="decimal"/>
      <w:lvlText w:val="%1)"/>
      <w:lvlJc w:val="left"/>
      <w:pPr>
        <w:ind w:left="1977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58D51EEA"/>
    <w:multiLevelType w:val="hybridMultilevel"/>
    <w:tmpl w:val="64D6D7A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51A70F8"/>
    <w:multiLevelType w:val="hybridMultilevel"/>
    <w:tmpl w:val="CA081F22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667570C7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 w15:restartNumberingAfterBreak="0">
    <w:nsid w:val="6F5605AD"/>
    <w:multiLevelType w:val="hybridMultilevel"/>
    <w:tmpl w:val="F762F33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C3266D"/>
    <w:multiLevelType w:val="hybridMultilevel"/>
    <w:tmpl w:val="DB0600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861413"/>
    <w:multiLevelType w:val="hybridMultilevel"/>
    <w:tmpl w:val="98C68D3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B913D33"/>
    <w:multiLevelType w:val="hybridMultilevel"/>
    <w:tmpl w:val="97541D36"/>
    <w:lvl w:ilvl="0" w:tplc="083C643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36"/>
  </w:num>
  <w:num w:numId="3">
    <w:abstractNumId w:val="16"/>
  </w:num>
  <w:num w:numId="4">
    <w:abstractNumId w:val="17"/>
  </w:num>
  <w:num w:numId="5">
    <w:abstractNumId w:val="42"/>
  </w:num>
  <w:num w:numId="6">
    <w:abstractNumId w:val="15"/>
  </w:num>
  <w:num w:numId="7">
    <w:abstractNumId w:val="25"/>
  </w:num>
  <w:num w:numId="8">
    <w:abstractNumId w:val="44"/>
  </w:num>
  <w:num w:numId="9">
    <w:abstractNumId w:val="1"/>
  </w:num>
  <w:num w:numId="10">
    <w:abstractNumId w:val="2"/>
  </w:num>
  <w:num w:numId="11">
    <w:abstractNumId w:val="3"/>
  </w:num>
  <w:num w:numId="12">
    <w:abstractNumId w:val="30"/>
  </w:num>
  <w:num w:numId="13">
    <w:abstractNumId w:val="20"/>
  </w:num>
  <w:num w:numId="14">
    <w:abstractNumId w:val="29"/>
  </w:num>
  <w:num w:numId="15">
    <w:abstractNumId w:val="38"/>
  </w:num>
  <w:num w:numId="16">
    <w:abstractNumId w:val="21"/>
  </w:num>
  <w:num w:numId="17">
    <w:abstractNumId w:val="23"/>
  </w:num>
  <w:num w:numId="18">
    <w:abstractNumId w:val="41"/>
  </w:num>
  <w:num w:numId="19">
    <w:abstractNumId w:val="43"/>
  </w:num>
  <w:num w:numId="20">
    <w:abstractNumId w:val="24"/>
  </w:num>
  <w:num w:numId="21">
    <w:abstractNumId w:val="19"/>
  </w:num>
  <w:num w:numId="22">
    <w:abstractNumId w:val="40"/>
  </w:num>
  <w:num w:numId="23">
    <w:abstractNumId w:val="14"/>
  </w:num>
  <w:num w:numId="24">
    <w:abstractNumId w:val="0"/>
  </w:num>
  <w:num w:numId="25">
    <w:abstractNumId w:val="12"/>
  </w:num>
  <w:num w:numId="26">
    <w:abstractNumId w:val="13"/>
  </w:num>
  <w:num w:numId="27">
    <w:abstractNumId w:val="11"/>
  </w:num>
  <w:num w:numId="28">
    <w:abstractNumId w:val="37"/>
  </w:num>
  <w:num w:numId="29">
    <w:abstractNumId w:val="39"/>
  </w:num>
  <w:num w:numId="30">
    <w:abstractNumId w:val="45"/>
  </w:num>
  <w:num w:numId="31">
    <w:abstractNumId w:val="18"/>
  </w:num>
  <w:num w:numId="32">
    <w:abstractNumId w:val="27"/>
  </w:num>
  <w:num w:numId="33">
    <w:abstractNumId w:val="31"/>
  </w:num>
  <w:num w:numId="34">
    <w:abstractNumId w:val="26"/>
  </w:num>
  <w:num w:numId="35">
    <w:abstractNumId w:val="3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6"/>
  </w:num>
  <w:num w:numId="39">
    <w:abstractNumId w:val="5"/>
  </w:num>
  <w:num w:numId="40">
    <w:abstractNumId w:val="4"/>
  </w:num>
  <w:num w:numId="41">
    <w:abstractNumId w:val="8"/>
  </w:num>
  <w:num w:numId="42">
    <w:abstractNumId w:val="7"/>
  </w:num>
  <w:num w:numId="43">
    <w:abstractNumId w:val="35"/>
  </w:num>
  <w:num w:numId="44">
    <w:abstractNumId w:val="34"/>
  </w:num>
  <w:num w:numId="45">
    <w:abstractNumId w:val="22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542B"/>
    <w:rsid w:val="0003272A"/>
    <w:rsid w:val="00037279"/>
    <w:rsid w:val="00044CE7"/>
    <w:rsid w:val="00084313"/>
    <w:rsid w:val="001125DA"/>
    <w:rsid w:val="001143AF"/>
    <w:rsid w:val="00155FF7"/>
    <w:rsid w:val="0017465B"/>
    <w:rsid w:val="001755C7"/>
    <w:rsid w:val="00176C90"/>
    <w:rsid w:val="001D1EB4"/>
    <w:rsid w:val="001D40FB"/>
    <w:rsid w:val="00240A5A"/>
    <w:rsid w:val="0027136A"/>
    <w:rsid w:val="002C1847"/>
    <w:rsid w:val="002D0A1A"/>
    <w:rsid w:val="0034145B"/>
    <w:rsid w:val="003A734D"/>
    <w:rsid w:val="003B60D7"/>
    <w:rsid w:val="004456CB"/>
    <w:rsid w:val="004869A3"/>
    <w:rsid w:val="00492549"/>
    <w:rsid w:val="004B4A2C"/>
    <w:rsid w:val="004B6226"/>
    <w:rsid w:val="004E6F0C"/>
    <w:rsid w:val="004F3657"/>
    <w:rsid w:val="00510469"/>
    <w:rsid w:val="00510747"/>
    <w:rsid w:val="00527173"/>
    <w:rsid w:val="00541378"/>
    <w:rsid w:val="005A4895"/>
    <w:rsid w:val="00607D70"/>
    <w:rsid w:val="0062268F"/>
    <w:rsid w:val="00742656"/>
    <w:rsid w:val="007F3696"/>
    <w:rsid w:val="00804E9E"/>
    <w:rsid w:val="0083477B"/>
    <w:rsid w:val="0085542B"/>
    <w:rsid w:val="008B39FA"/>
    <w:rsid w:val="00982449"/>
    <w:rsid w:val="009A2B5F"/>
    <w:rsid w:val="009B1510"/>
    <w:rsid w:val="009D5B3D"/>
    <w:rsid w:val="009D6951"/>
    <w:rsid w:val="00AC0077"/>
    <w:rsid w:val="00AC1EC8"/>
    <w:rsid w:val="00B17414"/>
    <w:rsid w:val="00B212B3"/>
    <w:rsid w:val="00BA31B8"/>
    <w:rsid w:val="00BD1C65"/>
    <w:rsid w:val="00BF48A8"/>
    <w:rsid w:val="00C34E21"/>
    <w:rsid w:val="00C50099"/>
    <w:rsid w:val="00C62CE4"/>
    <w:rsid w:val="00CD44E0"/>
    <w:rsid w:val="00CE3158"/>
    <w:rsid w:val="00D21DF3"/>
    <w:rsid w:val="00D34CC1"/>
    <w:rsid w:val="00D74AC7"/>
    <w:rsid w:val="00D935EF"/>
    <w:rsid w:val="00D94D3E"/>
    <w:rsid w:val="00DF1777"/>
    <w:rsid w:val="00E110AD"/>
    <w:rsid w:val="00E518CE"/>
    <w:rsid w:val="00F05480"/>
    <w:rsid w:val="00F13966"/>
    <w:rsid w:val="00F17447"/>
    <w:rsid w:val="00FB19D0"/>
    <w:rsid w:val="00FD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1D28DB"/>
  <w15:docId w15:val="{1F0C1359-4BD9-4F70-BF7A-12F030AF3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742656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1D1EB4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paragraph" w:styleId="3">
    <w:name w:val="heading 3"/>
    <w:basedOn w:val="a0"/>
    <w:next w:val="a0"/>
    <w:link w:val="30"/>
    <w:qFormat/>
    <w:rsid w:val="001D1EB4"/>
    <w:pPr>
      <w:keepNext/>
      <w:keepLines/>
      <w:spacing w:before="200" w:after="0" w:line="240" w:lineRule="auto"/>
      <w:outlineLvl w:val="2"/>
    </w:pPr>
    <w:rPr>
      <w:rFonts w:ascii="Cambria" w:eastAsia="Calibri" w:hAnsi="Cambria" w:cs="Times New Roman"/>
      <w:b/>
      <w:bCs/>
      <w:color w:val="4F81BD"/>
      <w:sz w:val="24"/>
      <w:szCs w:val="24"/>
    </w:rPr>
  </w:style>
  <w:style w:type="paragraph" w:styleId="4">
    <w:name w:val="heading 4"/>
    <w:basedOn w:val="a0"/>
    <w:next w:val="a0"/>
    <w:link w:val="40"/>
    <w:qFormat/>
    <w:rsid w:val="001D1EB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D1EB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51">
    <w:name w:val="Основной текст (5)_"/>
    <w:basedOn w:val="a1"/>
    <w:link w:val="52"/>
    <w:locked/>
    <w:rsid w:val="00742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2">
    <w:name w:val="Основной текст (5)"/>
    <w:basedOn w:val="a0"/>
    <w:link w:val="51"/>
    <w:rsid w:val="00742656"/>
    <w:pPr>
      <w:spacing w:after="0" w:line="0" w:lineRule="atLeast"/>
      <w:ind w:hanging="400"/>
    </w:pPr>
    <w:rPr>
      <w:rFonts w:ascii="Times New Roman" w:eastAsia="Times New Roman" w:hAnsi="Times New Roman" w:cs="Times New Roman"/>
      <w:sz w:val="20"/>
      <w:szCs w:val="20"/>
    </w:rPr>
  </w:style>
  <w:style w:type="paragraph" w:styleId="a4">
    <w:name w:val="List Paragraph"/>
    <w:basedOn w:val="a0"/>
    <w:qFormat/>
    <w:rsid w:val="00742656"/>
    <w:pPr>
      <w:ind w:left="720"/>
      <w:contextualSpacing/>
    </w:pPr>
  </w:style>
  <w:style w:type="paragraph" w:styleId="a5">
    <w:name w:val="Body Text"/>
    <w:basedOn w:val="a0"/>
    <w:link w:val="a6"/>
    <w:uiPriority w:val="99"/>
    <w:rsid w:val="00E518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1"/>
    <w:link w:val="a5"/>
    <w:uiPriority w:val="99"/>
    <w:rsid w:val="00E518C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2"/>
    <w:uiPriority w:val="59"/>
    <w:rsid w:val="009D69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1D1EB4"/>
    <w:rPr>
      <w:rFonts w:ascii="Arial" w:eastAsia="Times New Roman" w:hAnsi="Arial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D1EB4"/>
    <w:rPr>
      <w:rFonts w:ascii="Cambria" w:eastAsia="Calibri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1D1EB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1D1EB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D1EB4"/>
  </w:style>
  <w:style w:type="numbering" w:customStyle="1" w:styleId="110">
    <w:name w:val="Нет списка11"/>
    <w:next w:val="a3"/>
    <w:uiPriority w:val="99"/>
    <w:semiHidden/>
    <w:unhideWhenUsed/>
    <w:rsid w:val="001D1EB4"/>
  </w:style>
  <w:style w:type="paragraph" w:customStyle="1" w:styleId="Default">
    <w:name w:val="Default"/>
    <w:rsid w:val="001D1E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style-span">
    <w:name w:val="apple-style-span"/>
    <w:basedOn w:val="a1"/>
    <w:rsid w:val="001D1EB4"/>
  </w:style>
  <w:style w:type="character" w:styleId="a8">
    <w:name w:val="Hyperlink"/>
    <w:basedOn w:val="a1"/>
    <w:rsid w:val="001D1EB4"/>
    <w:rPr>
      <w:color w:val="0000FF"/>
      <w:u w:val="single"/>
    </w:rPr>
  </w:style>
  <w:style w:type="character" w:customStyle="1" w:styleId="apple-converted-space">
    <w:name w:val="apple-converted-space"/>
    <w:basedOn w:val="a1"/>
    <w:rsid w:val="001D1EB4"/>
  </w:style>
  <w:style w:type="paragraph" w:customStyle="1" w:styleId="12">
    <w:name w:val="Знак1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9">
    <w:name w:val="Balloon Text"/>
    <w:basedOn w:val="a0"/>
    <w:link w:val="aa"/>
    <w:uiPriority w:val="99"/>
    <w:semiHidden/>
    <w:unhideWhenUsed/>
    <w:rsid w:val="001D1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1D1EB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2">
    <w:name w:val="Основной текст + Курсив3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2">
    <w:name w:val="Основной текст (14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">
    <w:name w:val="Основной текст (12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1">
    <w:name w:val="Основной текст + Курсив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">
    <w:name w:val="Основной текст (14) + Не курсив1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1D1EB4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0"/>
    <w:link w:val="120"/>
    <w:uiPriority w:val="99"/>
    <w:rsid w:val="001D1EB4"/>
    <w:pPr>
      <w:shd w:val="clear" w:color="auto" w:fill="FFFFFF"/>
      <w:spacing w:after="0" w:line="249" w:lineRule="exact"/>
    </w:pPr>
    <w:rPr>
      <w:rFonts w:eastAsiaTheme="minorHAnsi"/>
      <w:i/>
      <w:sz w:val="20"/>
      <w:szCs w:val="20"/>
      <w:lang w:eastAsia="en-US"/>
    </w:rPr>
  </w:style>
  <w:style w:type="character" w:customStyle="1" w:styleId="FontStyle11">
    <w:name w:val="Font Style11"/>
    <w:basedOn w:val="a1"/>
    <w:uiPriority w:val="99"/>
    <w:rsid w:val="001D1EB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0"/>
    <w:rsid w:val="001D1EB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3">
    <w:name w:val="Style3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4">
    <w:name w:val="Font Style14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b">
    <w:name w:val="Body Text Indent"/>
    <w:basedOn w:val="a0"/>
    <w:link w:val="ac"/>
    <w:rsid w:val="001D1EB4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с отступом Знак"/>
    <w:basedOn w:val="a1"/>
    <w:link w:val="ab"/>
    <w:rsid w:val="001D1EB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Normal (Web)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">
    <w:name w:val="Основной текст (2)_"/>
    <w:link w:val="20"/>
    <w:rsid w:val="001D1EB4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1D1EB4"/>
    <w:pPr>
      <w:shd w:val="clear" w:color="auto" w:fill="FFFFFF"/>
      <w:spacing w:after="0" w:line="230" w:lineRule="exact"/>
      <w:ind w:firstLine="280"/>
      <w:jc w:val="both"/>
    </w:pPr>
    <w:rPr>
      <w:rFonts w:eastAsiaTheme="minorHAnsi"/>
      <w:b/>
      <w:bCs/>
      <w:i/>
      <w:iCs/>
      <w:sz w:val="23"/>
      <w:szCs w:val="23"/>
      <w:lang w:eastAsia="en-US"/>
    </w:rPr>
  </w:style>
  <w:style w:type="paragraph" w:customStyle="1" w:styleId="ae">
    <w:name w:val="Абзац"/>
    <w:basedOn w:val="a0"/>
    <w:rsid w:val="001D1EB4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pacing w:val="-4"/>
      <w:sz w:val="24"/>
      <w:szCs w:val="20"/>
    </w:rPr>
  </w:style>
  <w:style w:type="character" w:customStyle="1" w:styleId="FontStyle13">
    <w:name w:val="Font Style13"/>
    <w:basedOn w:val="a1"/>
    <w:rsid w:val="001D1EB4"/>
    <w:rPr>
      <w:rFonts w:ascii="Verdana" w:hAnsi="Verdana" w:cs="Verdana"/>
      <w:b/>
      <w:bCs/>
      <w:sz w:val="26"/>
      <w:szCs w:val="26"/>
    </w:rPr>
  </w:style>
  <w:style w:type="character" w:customStyle="1" w:styleId="FontStyle12">
    <w:name w:val="Font Style12"/>
    <w:basedOn w:val="a1"/>
    <w:rsid w:val="001D1EB4"/>
    <w:rPr>
      <w:rFonts w:ascii="Times New Roman" w:hAnsi="Times New Roman" w:cs="Times New Roman"/>
      <w:sz w:val="18"/>
      <w:szCs w:val="18"/>
    </w:rPr>
  </w:style>
  <w:style w:type="paragraph" w:customStyle="1" w:styleId="c2">
    <w:name w:val="c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basedOn w:val="a1"/>
    <w:rsid w:val="001D1EB4"/>
  </w:style>
  <w:style w:type="character" w:customStyle="1" w:styleId="c6">
    <w:name w:val="c6"/>
    <w:basedOn w:val="a1"/>
    <w:rsid w:val="001D1EB4"/>
  </w:style>
  <w:style w:type="paragraph" w:styleId="af">
    <w:name w:val="No Spacing"/>
    <w:uiPriority w:val="1"/>
    <w:qFormat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rsid w:val="001D1EB4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ody Text First Indent"/>
    <w:basedOn w:val="a5"/>
    <w:link w:val="af1"/>
    <w:rsid w:val="001D1EB4"/>
    <w:pPr>
      <w:ind w:firstLine="210"/>
      <w:jc w:val="both"/>
    </w:pPr>
    <w:rPr>
      <w:szCs w:val="20"/>
    </w:rPr>
  </w:style>
  <w:style w:type="character" w:customStyle="1" w:styleId="af1">
    <w:name w:val="Красная строка Знак"/>
    <w:basedOn w:val="a6"/>
    <w:link w:val="af0"/>
    <w:rsid w:val="001D1EB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caption"/>
    <w:basedOn w:val="a0"/>
    <w:next w:val="a0"/>
    <w:qFormat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13">
    <w:name w:val="Текст1"/>
    <w:basedOn w:val="a0"/>
    <w:rsid w:val="001D1EB4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5">
    <w:name w:val="c5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1D1EB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14">
    <w:name w:val="Абзац списка1"/>
    <w:basedOn w:val="a0"/>
    <w:qFormat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0">
    <w:name w:val="Основной текст (10) + Не полужирный"/>
    <w:aliases w:val="Курсив20"/>
    <w:basedOn w:val="a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FontStyle18">
    <w:name w:val="Font Style18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40">
    <w:name w:val="Основной текст (14) + Полужирный"/>
    <w:aliases w:val="Не курсив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">
    <w:name w:val="Основной текст (10)_"/>
    <w:basedOn w:val="a1"/>
    <w:link w:val="1010"/>
    <w:uiPriority w:val="99"/>
    <w:rsid w:val="001D1EB4"/>
    <w:rPr>
      <w:b/>
      <w:sz w:val="20"/>
      <w:szCs w:val="20"/>
      <w:shd w:val="clear" w:color="auto" w:fill="FFFFFF"/>
    </w:rPr>
  </w:style>
  <w:style w:type="paragraph" w:customStyle="1" w:styleId="1010">
    <w:name w:val="Основной текст (10)1"/>
    <w:basedOn w:val="a0"/>
    <w:link w:val="101"/>
    <w:uiPriority w:val="99"/>
    <w:rsid w:val="001D1EB4"/>
    <w:pPr>
      <w:shd w:val="clear" w:color="auto" w:fill="FFFFFF"/>
      <w:spacing w:after="0" w:line="240" w:lineRule="atLeast"/>
    </w:pPr>
    <w:rPr>
      <w:rFonts w:eastAsiaTheme="minorHAnsi"/>
      <w:b/>
      <w:sz w:val="20"/>
      <w:szCs w:val="20"/>
      <w:lang w:eastAsia="en-US"/>
    </w:rPr>
  </w:style>
  <w:style w:type="character" w:customStyle="1" w:styleId="1229">
    <w:name w:val="Основной текст (12) + Не курсив29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5">
    <w:name w:val="Style5"/>
    <w:basedOn w:val="a0"/>
    <w:rsid w:val="001D1EB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43">
    <w:name w:val="Основной текст (14) + Не курсив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paragraph" w:customStyle="1" w:styleId="Style4">
    <w:name w:val="Style4"/>
    <w:basedOn w:val="a0"/>
    <w:rsid w:val="001D1EB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47">
    <w:name w:val="Основной текст + Курсив4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24">
    <w:name w:val="Font Style24"/>
    <w:basedOn w:val="a1"/>
    <w:uiPriority w:val="99"/>
    <w:rsid w:val="001D1EB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46">
    <w:name w:val="Основной текст + Курсив46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8">
    <w:name w:val="Основной текст + Курсив4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5">
    <w:name w:val="Основной текст + Курсив4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6">
    <w:name w:val="Style6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42">
    <w:name w:val="Основной текст + Курсив4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paragraph" w:customStyle="1" w:styleId="21">
    <w:name w:val="Абзац списка2"/>
    <w:basedOn w:val="a0"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400">
    <w:name w:val="Основной текст + Курсив4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2">
    <w:name w:val="Основной текст (12) + Не курсив22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9">
    <w:name w:val="Основной текст + Курсив3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0">
    <w:name w:val="Основной текст (10) + Не полужирный10"/>
    <w:aliases w:val="Курсив13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20">
    <w:name w:val="Основной текст (12) + Не курсив20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7">
    <w:name w:val="Основной текст + Курсив3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4">
    <w:name w:val="Основной текст (14) + Полужирный4"/>
    <w:aliases w:val="Не курсив4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FontStyle16">
    <w:name w:val="Font Style16"/>
    <w:basedOn w:val="a1"/>
    <w:rsid w:val="001D1EB4"/>
    <w:rPr>
      <w:rFonts w:ascii="Times New Roman" w:hAnsi="Times New Roman" w:cs="Times New Roman"/>
      <w:b/>
      <w:bCs/>
      <w:sz w:val="24"/>
      <w:szCs w:val="24"/>
    </w:rPr>
  </w:style>
  <w:style w:type="character" w:customStyle="1" w:styleId="310">
    <w:name w:val="Основной текст + Курсив3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1D1EB4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1D1EB4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eastAsia="en-US"/>
    </w:rPr>
  </w:style>
  <w:style w:type="character" w:customStyle="1" w:styleId="33">
    <w:name w:val="Основной текст + Курсив3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9pt2">
    <w:name w:val="Основной текст (14) + 9 pt2"/>
    <w:aliases w:val="Не полужирный14,Не курсив12,Малые прописные30,Интервал 0 pt27"/>
    <w:uiPriority w:val="99"/>
    <w:rsid w:val="001D1EB4"/>
    <w:rPr>
      <w:rFonts w:ascii="Century Schoolbook" w:hAnsi="Century Schoolbook" w:cs="Century Schoolbook"/>
      <w:b w:val="0"/>
      <w:bCs w:val="0"/>
      <w:i w:val="0"/>
      <w:iCs w:val="0"/>
      <w:smallCaps/>
      <w:spacing w:val="0"/>
      <w:sz w:val="18"/>
      <w:szCs w:val="18"/>
      <w:shd w:val="clear" w:color="auto" w:fill="FFFFFF"/>
    </w:rPr>
  </w:style>
  <w:style w:type="character" w:customStyle="1" w:styleId="103">
    <w:name w:val="Основной текст + Курсив1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3">
    <w:name w:val="Основной текст + Курсив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a">
    <w:name w:val="Основной текст + Курсив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a1"/>
    <w:uiPriority w:val="99"/>
    <w:rsid w:val="001D1EB4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">
    <w:name w:val="Основной текст + Курсив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3">
    <w:name w:val="Plain Text"/>
    <w:basedOn w:val="a0"/>
    <w:link w:val="af4"/>
    <w:rsid w:val="001D1EB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1"/>
    <w:link w:val="af3"/>
    <w:rsid w:val="001D1EB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c2c23">
    <w:name w:val="c2 c23"/>
    <w:basedOn w:val="a1"/>
    <w:rsid w:val="001D1EB4"/>
  </w:style>
  <w:style w:type="paragraph" w:customStyle="1" w:styleId="af5">
    <w:name w:val="Основной"/>
    <w:basedOn w:val="a0"/>
    <w:rsid w:val="001D1EB4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f6">
    <w:name w:val="Strong"/>
    <w:basedOn w:val="a1"/>
    <w:uiPriority w:val="22"/>
    <w:qFormat/>
    <w:rsid w:val="001D1EB4"/>
    <w:rPr>
      <w:b/>
      <w:bCs/>
    </w:rPr>
  </w:style>
  <w:style w:type="paragraph" w:customStyle="1" w:styleId="NR">
    <w:name w:val="NR"/>
    <w:basedOn w:val="a0"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7">
    <w:name w:val="Знак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8">
    <w:name w:val="Emphasis"/>
    <w:basedOn w:val="a1"/>
    <w:qFormat/>
    <w:rsid w:val="001D1EB4"/>
    <w:rPr>
      <w:i/>
      <w:iCs/>
    </w:rPr>
  </w:style>
  <w:style w:type="paragraph" w:customStyle="1" w:styleId="Style1">
    <w:name w:val="Style1"/>
    <w:basedOn w:val="a0"/>
    <w:rsid w:val="001D1EB4"/>
    <w:pPr>
      <w:widowControl w:val="0"/>
      <w:autoSpaceDE w:val="0"/>
      <w:autoSpaceDN w:val="0"/>
      <w:adjustRightInd w:val="0"/>
      <w:spacing w:after="0" w:line="451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er"/>
    <w:basedOn w:val="a0"/>
    <w:link w:val="afa"/>
    <w:uiPriority w:val="99"/>
    <w:rsid w:val="001D1EB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a">
    <w:name w:val="Нижний колонтитул Знак"/>
    <w:basedOn w:val="a1"/>
    <w:link w:val="af9"/>
    <w:uiPriority w:val="99"/>
    <w:rsid w:val="001D1EB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b">
    <w:name w:val="page number"/>
    <w:basedOn w:val="a1"/>
    <w:rsid w:val="001D1EB4"/>
  </w:style>
  <w:style w:type="paragraph" w:customStyle="1" w:styleId="style20">
    <w:name w:val="style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styleId="22">
    <w:name w:val="Body Text Indent 2"/>
    <w:basedOn w:val="a0"/>
    <w:link w:val="23"/>
    <w:rsid w:val="001D1EB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y7">
    <w:name w:val="da y7"/>
    <w:basedOn w:val="a1"/>
    <w:rsid w:val="001D1EB4"/>
  </w:style>
  <w:style w:type="character" w:customStyle="1" w:styleId="y81">
    <w:name w:val="y81"/>
    <w:basedOn w:val="a1"/>
    <w:rsid w:val="001D1EB4"/>
  </w:style>
  <w:style w:type="paragraph" w:styleId="24">
    <w:name w:val="Body Text 2"/>
    <w:basedOn w:val="a0"/>
    <w:link w:val="25"/>
    <w:uiPriority w:val="99"/>
    <w:rsid w:val="001D1EB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5">
    <w:name w:val="Основной текст 2 Знак"/>
    <w:basedOn w:val="a1"/>
    <w:link w:val="24"/>
    <w:uiPriority w:val="99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1D1EB4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fc">
    <w:name w:val="Основной текст_"/>
    <w:link w:val="34"/>
    <w:rsid w:val="001D1EB4"/>
    <w:rPr>
      <w:sz w:val="24"/>
      <w:szCs w:val="24"/>
      <w:shd w:val="clear" w:color="auto" w:fill="FFFFFF"/>
    </w:rPr>
  </w:style>
  <w:style w:type="paragraph" w:customStyle="1" w:styleId="34">
    <w:name w:val="Основной текст3"/>
    <w:basedOn w:val="a0"/>
    <w:link w:val="afc"/>
    <w:rsid w:val="001D1EB4"/>
    <w:pPr>
      <w:shd w:val="clear" w:color="auto" w:fill="FFFFFF"/>
      <w:spacing w:before="120" w:after="0" w:line="0" w:lineRule="atLeast"/>
    </w:pPr>
    <w:rPr>
      <w:rFonts w:eastAsiaTheme="minorHAnsi"/>
      <w:sz w:val="24"/>
      <w:szCs w:val="24"/>
      <w:lang w:eastAsia="en-US"/>
    </w:rPr>
  </w:style>
  <w:style w:type="paragraph" w:customStyle="1" w:styleId="Style10">
    <w:name w:val="Style10"/>
    <w:basedOn w:val="a0"/>
    <w:rsid w:val="001D1EB4"/>
    <w:pPr>
      <w:widowControl w:val="0"/>
      <w:autoSpaceDE w:val="0"/>
      <w:autoSpaceDN w:val="0"/>
      <w:adjustRightInd w:val="0"/>
      <w:spacing w:after="0" w:line="238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1">
    <w:name w:val="Style11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6">
    <w:name w:val="Font Style26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1">
    <w:name w:val="Font Style31"/>
    <w:basedOn w:val="a1"/>
    <w:rsid w:val="001D1EB4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1"/>
    <w:rsid w:val="001D1EB4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1"/>
    <w:rsid w:val="001D1EB4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4">
    <w:name w:val="Style14"/>
    <w:basedOn w:val="a0"/>
    <w:rsid w:val="001D1EB4"/>
    <w:pPr>
      <w:widowControl w:val="0"/>
      <w:autoSpaceDE w:val="0"/>
      <w:autoSpaceDN w:val="0"/>
      <w:adjustRightInd w:val="0"/>
      <w:spacing w:after="0" w:line="254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5">
    <w:name w:val="Style15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6">
    <w:name w:val="Style16"/>
    <w:basedOn w:val="a0"/>
    <w:rsid w:val="001D1EB4"/>
    <w:pPr>
      <w:widowControl w:val="0"/>
      <w:autoSpaceDE w:val="0"/>
      <w:autoSpaceDN w:val="0"/>
      <w:adjustRightInd w:val="0"/>
      <w:spacing w:after="0" w:line="283" w:lineRule="exact"/>
      <w:ind w:firstLine="355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7">
    <w:name w:val="Style17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8">
    <w:name w:val="Style18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7">
    <w:name w:val="Font Style27"/>
    <w:basedOn w:val="a1"/>
    <w:rsid w:val="001D1EB4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1"/>
    <w:rsid w:val="001D1EB4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paragraph" w:customStyle="1" w:styleId="Style8">
    <w:name w:val="Style8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9">
    <w:name w:val="Font Style19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1"/>
    <w:rsid w:val="001D1EB4"/>
    <w:rPr>
      <w:rFonts w:ascii="Georgia" w:hAnsi="Georgia" w:cs="Georgia"/>
      <w:b/>
      <w:bCs/>
      <w:sz w:val="18"/>
      <w:szCs w:val="18"/>
    </w:rPr>
  </w:style>
  <w:style w:type="paragraph" w:customStyle="1" w:styleId="Style7">
    <w:name w:val="Style7"/>
    <w:basedOn w:val="a0"/>
    <w:rsid w:val="001D1EB4"/>
    <w:pPr>
      <w:widowControl w:val="0"/>
      <w:autoSpaceDE w:val="0"/>
      <w:autoSpaceDN w:val="0"/>
      <w:adjustRightInd w:val="0"/>
      <w:spacing w:after="0" w:line="247" w:lineRule="exact"/>
      <w:ind w:firstLine="341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7">
    <w:name w:val="Font Style17"/>
    <w:basedOn w:val="a1"/>
    <w:rsid w:val="001D1EB4"/>
    <w:rPr>
      <w:rFonts w:ascii="Georgia" w:hAnsi="Georgia" w:cs="Georgia"/>
      <w:b/>
      <w:bCs/>
      <w:sz w:val="16"/>
      <w:szCs w:val="16"/>
    </w:rPr>
  </w:style>
  <w:style w:type="paragraph" w:styleId="afd">
    <w:name w:val="header"/>
    <w:basedOn w:val="a0"/>
    <w:link w:val="afe"/>
    <w:uiPriority w:val="99"/>
    <w:semiHidden/>
    <w:unhideWhenUsed/>
    <w:rsid w:val="001D1EB4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e">
    <w:name w:val="Верхний колонтитул Знак"/>
    <w:basedOn w:val="a1"/>
    <w:link w:val="afd"/>
    <w:uiPriority w:val="99"/>
    <w:semiHidden/>
    <w:rsid w:val="001D1EB4"/>
    <w:rPr>
      <w:rFonts w:ascii="Calibri" w:eastAsia="Times New Roman" w:hAnsi="Calibri" w:cs="Times New Roman"/>
      <w:lang w:eastAsia="ru-RU"/>
    </w:rPr>
  </w:style>
  <w:style w:type="numbering" w:customStyle="1" w:styleId="111">
    <w:name w:val="Нет списка111"/>
    <w:next w:val="a3"/>
    <w:uiPriority w:val="99"/>
    <w:semiHidden/>
    <w:unhideWhenUsed/>
    <w:rsid w:val="001D1EB4"/>
  </w:style>
  <w:style w:type="numbering" w:customStyle="1" w:styleId="1111">
    <w:name w:val="Нет списка1111"/>
    <w:next w:val="a3"/>
    <w:uiPriority w:val="99"/>
    <w:semiHidden/>
    <w:unhideWhenUsed/>
    <w:rsid w:val="001D1EB4"/>
  </w:style>
  <w:style w:type="table" w:customStyle="1" w:styleId="16">
    <w:name w:val="Сетка таблицы1"/>
    <w:basedOn w:val="a2"/>
    <w:next w:val="a7"/>
    <w:uiPriority w:val="59"/>
    <w:rsid w:val="001D1E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">
    <w:name w:val="Нет списка2"/>
    <w:next w:val="a3"/>
    <w:uiPriority w:val="99"/>
    <w:semiHidden/>
    <w:unhideWhenUsed/>
    <w:rsid w:val="001D1EB4"/>
  </w:style>
  <w:style w:type="numbering" w:customStyle="1" w:styleId="123">
    <w:name w:val="Нет списка12"/>
    <w:next w:val="a3"/>
    <w:uiPriority w:val="99"/>
    <w:semiHidden/>
    <w:unhideWhenUsed/>
    <w:rsid w:val="001D1EB4"/>
  </w:style>
  <w:style w:type="numbering" w:customStyle="1" w:styleId="112">
    <w:name w:val="Нет списка112"/>
    <w:next w:val="a3"/>
    <w:uiPriority w:val="99"/>
    <w:semiHidden/>
    <w:unhideWhenUsed/>
    <w:rsid w:val="001D1E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7796</Words>
  <Characters>44442</Characters>
  <Application>Microsoft Office Word</Application>
  <DocSecurity>0</DocSecurity>
  <Lines>370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hool-PC</cp:lastModifiedBy>
  <cp:revision>2</cp:revision>
  <dcterms:created xsi:type="dcterms:W3CDTF">2023-03-21T04:21:00Z</dcterms:created>
  <dcterms:modified xsi:type="dcterms:W3CDTF">2023-03-21T04:21:00Z</dcterms:modified>
</cp:coreProperties>
</file>